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07AF" w:rsidRDefault="00A207AF" w:rsidP="00A207AF">
      <w:pPr>
        <w:tabs>
          <w:tab w:val="left" w:leader="dot" w:pos="9360"/>
        </w:tabs>
      </w:pPr>
    </w:p>
    <w:p w:rsidR="00A207AF" w:rsidRDefault="00A207AF" w:rsidP="00A207AF">
      <w:pPr>
        <w:tabs>
          <w:tab w:val="left" w:leader="dot" w:pos="9360"/>
        </w:tabs>
      </w:pPr>
      <w:r>
        <w:rPr>
          <w:noProof/>
        </w:rPr>
        <mc:AlternateContent>
          <mc:Choice Requires="wps">
            <w:drawing>
              <wp:anchor distT="0" distB="0" distL="114300" distR="114300" simplePos="0" relativeHeight="251666432" behindDoc="0" locked="0" layoutInCell="1" allowOverlap="1" wp14:anchorId="535523EA" wp14:editId="044F9B8F">
                <wp:simplePos x="0" y="0"/>
                <wp:positionH relativeFrom="column">
                  <wp:posOffset>695325</wp:posOffset>
                </wp:positionH>
                <wp:positionV relativeFrom="paragraph">
                  <wp:posOffset>-71120</wp:posOffset>
                </wp:positionV>
                <wp:extent cx="986790" cy="419100"/>
                <wp:effectExtent l="0" t="0" r="3810" b="4445"/>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07AF" w:rsidRDefault="00A207AF" w:rsidP="00A207AF">
                            <w:pPr>
                              <w:rPr>
                                <w:b/>
                                <w:sz w:val="24"/>
                                <w:szCs w:val="24"/>
                              </w:rPr>
                            </w:pPr>
                            <w:r>
                              <w:rPr>
                                <w:b/>
                                <w:sz w:val="24"/>
                                <w:szCs w:val="24"/>
                              </w:rPr>
                              <w:t>Tuần 3</w:t>
                            </w:r>
                          </w:p>
                          <w:p w:rsidR="00A207AF" w:rsidRDefault="00A207AF" w:rsidP="00A207AF">
                            <w:pPr>
                              <w:rPr>
                                <w:b/>
                                <w:sz w:val="24"/>
                                <w:szCs w:val="24"/>
                              </w:rPr>
                            </w:pPr>
                            <w:r>
                              <w:rPr>
                                <w:b/>
                                <w:sz w:val="24"/>
                                <w:szCs w:val="24"/>
                              </w:rPr>
                              <w:t xml:space="preserve">Tiết 1 </w:t>
                            </w:r>
                          </w:p>
                          <w:p w:rsidR="00A207AF" w:rsidRDefault="00A207AF" w:rsidP="00A207AF">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7" o:spid="_x0000_s1026" type="#_x0000_t202" style="position:absolute;margin-left:54.75pt;margin-top:-5.6pt;width:77.7pt;height:3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j4Mug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" filled="f" stroked="f">
                <v:textbox>
                  <w:txbxContent>
                    <w:p w:rsidR="00A207AF" w:rsidRDefault="00A207AF" w:rsidP="00A207AF">
                      <w:pPr>
                        <w:rPr>
                          <w:b/>
                          <w:sz w:val="24"/>
                          <w:szCs w:val="24"/>
                        </w:rPr>
                      </w:pPr>
                      <w:r>
                        <w:rPr>
                          <w:b/>
                          <w:sz w:val="24"/>
                          <w:szCs w:val="24"/>
                        </w:rPr>
                        <w:t>Tuần 3</w:t>
                      </w:r>
                    </w:p>
                    <w:p w:rsidR="00A207AF" w:rsidRDefault="00A207AF" w:rsidP="00A207AF">
                      <w:pPr>
                        <w:rPr>
                          <w:b/>
                          <w:sz w:val="24"/>
                          <w:szCs w:val="24"/>
                        </w:rPr>
                      </w:pPr>
                      <w:r>
                        <w:rPr>
                          <w:b/>
                          <w:sz w:val="24"/>
                          <w:szCs w:val="24"/>
                        </w:rPr>
                        <w:t xml:space="preserve">Tiết 1 </w:t>
                      </w:r>
                    </w:p>
                    <w:p w:rsidR="00A207AF" w:rsidRDefault="00A207AF" w:rsidP="00A207AF">
                      <w:pPr>
                        <w:rPr>
                          <w:b/>
                          <w:sz w:val="24"/>
                          <w:szCs w:val="24"/>
                        </w:rPr>
                      </w:pPr>
                    </w:p>
                  </w:txbxContent>
                </v:textbox>
              </v:shape>
            </w:pict>
          </mc:Fallback>
        </mc:AlternateContent>
      </w:r>
      <w:r>
        <w:rPr>
          <w:noProof/>
        </w:rPr>
        <mc:AlternateContent>
          <mc:Choice Requires="wps">
            <w:drawing>
              <wp:anchor distT="0" distB="0" distL="114300" distR="114300" simplePos="0" relativeHeight="251665408" behindDoc="1" locked="0" layoutInCell="1" allowOverlap="1" wp14:anchorId="7D0F5E5D" wp14:editId="51A41670">
                <wp:simplePos x="0" y="0"/>
                <wp:positionH relativeFrom="column">
                  <wp:posOffset>2051685</wp:posOffset>
                </wp:positionH>
                <wp:positionV relativeFrom="paragraph">
                  <wp:posOffset>-42545</wp:posOffset>
                </wp:positionV>
                <wp:extent cx="1939290" cy="337820"/>
                <wp:effectExtent l="13335" t="81280" r="76200" b="9525"/>
                <wp:wrapNone/>
                <wp:docPr id="176" name="Rounded 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9290" cy="33782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A207AF" w:rsidRDefault="00A207AF" w:rsidP="00A207AF">
                            <w:pPr>
                              <w:jc w:val="center"/>
                            </w:pPr>
                            <w:r>
                              <w:rPr>
                                <w:b/>
                                <w:sz w:val="32"/>
                                <w:szCs w:val="32"/>
                              </w:rPr>
                              <w:t>LUYỆN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6" o:spid="_x0000_s1027" style="position:absolute;margin-left:161.55pt;margin-top:-3.35pt;width:152.7pt;height:26.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" fillcolor="#767676">
                <v:fill rotate="t" focus="50%" type="gradient"/>
                <v:shadow on="t" opacity=".5" offset="6pt,-6pt"/>
                <v:textbox>
                  <w:txbxContent>
                    <w:p w:rsidR="00A207AF" w:rsidRDefault="00A207AF" w:rsidP="00A207AF">
                      <w:pPr>
                        <w:jc w:val="center"/>
                      </w:pPr>
                      <w:r>
                        <w:rPr>
                          <w:b/>
                          <w:sz w:val="32"/>
                          <w:szCs w:val="32"/>
                        </w:rPr>
                        <w:t>LUYỆN TẬP</w:t>
                      </w:r>
                    </w:p>
                  </w:txbxContent>
                </v:textbox>
              </v:roundrect>
            </w:pict>
          </mc:Fallback>
        </mc:AlternateContent>
      </w:r>
    </w:p>
    <w:p w:rsidR="00A207AF" w:rsidRDefault="00A207AF" w:rsidP="00A207AF">
      <w:pPr>
        <w:tabs>
          <w:tab w:val="left" w:pos="4320"/>
          <w:tab w:val="left" w:pos="5040"/>
        </w:tabs>
      </w:pPr>
      <w:r>
        <w:tab/>
      </w:r>
    </w:p>
    <w:p w:rsidR="00A207AF" w:rsidRPr="00071EB4" w:rsidRDefault="00A207AF" w:rsidP="00A207AF">
      <w:pPr>
        <w:rPr>
          <w:rFonts w:ascii="Times New Roman" w:hAnsi="Times New Roman" w:cs="Times New Roman"/>
          <w:b/>
          <w:sz w:val="24"/>
          <w:szCs w:val="24"/>
        </w:rPr>
      </w:pPr>
      <w:r>
        <w:rPr>
          <w:b/>
          <w:sz w:val="24"/>
          <w:szCs w:val="24"/>
        </w:rPr>
        <w:t xml:space="preserve">                                                    Ngày dạy:</w:t>
      </w:r>
      <w:r>
        <w:rPr>
          <w:b/>
          <w:sz w:val="24"/>
          <w:szCs w:val="24"/>
        </w:rPr>
        <w:tab/>
        <w:t xml:space="preserve"> 21/09/2020</w:t>
      </w:r>
      <w:r>
        <w:rPr>
          <w:rFonts w:ascii="Times New Roman" w:hAnsi="Times New Roman" w:cs="Times New Roman"/>
          <w:b/>
          <w:sz w:val="28"/>
          <w:szCs w:val="28"/>
        </w:rPr>
        <w:t>-lớp 6a4,6a5</w:t>
      </w:r>
    </w:p>
    <w:p w:rsidR="00A207AF" w:rsidRPr="00AB61C9" w:rsidRDefault="00A207AF" w:rsidP="00A207AF">
      <w:pPr>
        <w:tabs>
          <w:tab w:val="left" w:pos="4320"/>
          <w:tab w:val="left" w:pos="5040"/>
        </w:tabs>
      </w:pPr>
    </w:p>
    <w:p w:rsidR="00A207AF" w:rsidRDefault="00A207AF" w:rsidP="00A207AF">
      <w:pPr>
        <w:rPr>
          <w:b/>
          <w:u w:val="single"/>
        </w:rPr>
      </w:pPr>
      <w:r>
        <w:rPr>
          <w:b/>
          <w:u w:val="single"/>
        </w:rPr>
        <w:t>I ) MỤC TIÊU :</w:t>
      </w:r>
    </w:p>
    <w:p w:rsidR="00A207AF" w:rsidRDefault="00A207AF" w:rsidP="00A207AF">
      <w:pPr>
        <w:spacing w:before="120"/>
      </w:pPr>
      <w:r>
        <w:t>_ Củng cố cho HS các tính chất của phép cộng, phép nhân các số tự nhiên.</w:t>
      </w:r>
    </w:p>
    <w:p w:rsidR="00A207AF" w:rsidRDefault="00A207AF" w:rsidP="00A207AF">
      <w:r>
        <w:t>_ Rèn luyện kĩ năng vận dụng các tính chất trên vào các bài tập tính nhẩm, tính nhanh.</w:t>
      </w:r>
    </w:p>
    <w:p w:rsidR="00A207AF" w:rsidRDefault="00A207AF" w:rsidP="00A207AF">
      <w:r>
        <w:t>_ Biết vận dụng một cách hợp lý các tính chất của phép cộng và phép nhân vào giải toán.</w:t>
      </w:r>
    </w:p>
    <w:p w:rsidR="00A207AF" w:rsidRDefault="00A207AF" w:rsidP="00A207AF">
      <w:r>
        <w:t>_ Biết sử dụng thành thạo máy tính bỏ túi.</w:t>
      </w:r>
    </w:p>
    <w:p w:rsidR="00A207AF" w:rsidRDefault="00A207AF" w:rsidP="00A207AF"/>
    <w:p w:rsidR="00A207AF" w:rsidRDefault="00A207AF" w:rsidP="00A207AF">
      <w:pPr>
        <w:rPr>
          <w:b/>
          <w:u w:val="single"/>
        </w:rPr>
      </w:pPr>
      <w:r>
        <w:rPr>
          <w:b/>
          <w:u w:val="single"/>
        </w:rPr>
        <w:t>II ) CHUẨN BỊ CỦA GIÁO VIÊN VÀ HỌC SINH :</w:t>
      </w:r>
    </w:p>
    <w:p w:rsidR="00A207AF" w:rsidRDefault="00A207AF" w:rsidP="00A207AF">
      <w:pPr>
        <w:spacing w:before="120"/>
      </w:pPr>
      <w:r>
        <w:t>_ GV : SGK, thước thẳng, phấn màu …</w:t>
      </w:r>
    </w:p>
    <w:p w:rsidR="00A207AF" w:rsidRDefault="00A207AF" w:rsidP="00A207AF">
      <w:r>
        <w:t>_ HS : SGK, thước kẻ …</w:t>
      </w:r>
    </w:p>
    <w:p w:rsidR="00A207AF" w:rsidRDefault="00A207AF" w:rsidP="00A207AF"/>
    <w:p w:rsidR="00A207AF" w:rsidRDefault="00A207AF" w:rsidP="00A207AF">
      <w:pPr>
        <w:rPr>
          <w:b/>
          <w:u w:val="single"/>
        </w:rPr>
      </w:pPr>
      <w:r>
        <w:rPr>
          <w:b/>
          <w:u w:val="single"/>
        </w:rPr>
        <w:t>III ) TIẾN TRÌNH DẠY HỌC :</w:t>
      </w:r>
    </w:p>
    <w:p w:rsidR="00A207AF" w:rsidRDefault="00A207AF" w:rsidP="00A207AF">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4"/>
        <w:gridCol w:w="3405"/>
        <w:gridCol w:w="2827"/>
      </w:tblGrid>
      <w:tr w:rsidR="00A207AF" w:rsidTr="0090032D">
        <w:trPr>
          <w:trHeight w:val="721"/>
        </w:trPr>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HOẠT ĐỘNG CỦA GV</w:t>
            </w:r>
          </w:p>
        </w:tc>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HOẠT ĐỘNG CỦA HS</w:t>
            </w:r>
          </w:p>
        </w:tc>
        <w:tc>
          <w:tcPr>
            <w:tcW w:w="318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NỘI DUNG GHI BẢNG</w:t>
            </w:r>
          </w:p>
        </w:tc>
      </w:tr>
      <w:tr w:rsidR="00A207AF" w:rsidTr="0090032D">
        <w:trPr>
          <w:trHeight w:val="35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 xml:space="preserve">HOẠT ĐỘNG 1 : KIỂM TRA BÀI CŨ </w:t>
            </w:r>
          </w:p>
        </w:tc>
      </w:tr>
      <w:tr w:rsidR="00A207AF" w:rsidTr="0090032D">
        <w:trPr>
          <w:trHeight w:val="1178"/>
        </w:trPr>
        <w:tc>
          <w:tcPr>
            <w:tcW w:w="3894" w:type="dxa"/>
            <w:tcBorders>
              <w:top w:val="single" w:sz="4" w:space="0" w:color="auto"/>
              <w:left w:val="single" w:sz="4" w:space="0" w:color="auto"/>
              <w:bottom w:val="single" w:sz="4" w:space="0" w:color="auto"/>
              <w:right w:val="single" w:sz="4" w:space="0" w:color="auto"/>
            </w:tcBorders>
            <w:hideMark/>
          </w:tcPr>
          <w:p w:rsidR="00A207AF" w:rsidRDefault="00A207AF" w:rsidP="0090032D">
            <w:pPr>
              <w:jc w:val="both"/>
              <w:rPr>
                <w:rFonts w:ascii="Times New Roman" w:eastAsia="Times New Roman" w:hAnsi="Times New Roman" w:cs="Times New Roman"/>
                <w:sz w:val="25"/>
                <w:szCs w:val="25"/>
              </w:rPr>
            </w:pPr>
            <w:r>
              <w:t>_ GV gọi 2 HS lên bảng kiểm tra</w:t>
            </w:r>
          </w:p>
          <w:p w:rsidR="00A207AF" w:rsidRDefault="00A207AF" w:rsidP="0090032D">
            <w:pPr>
              <w:jc w:val="both"/>
            </w:pPr>
            <w:r>
              <w:t>+ HS1 : Phát biểu và viết dạng tổng quát tính chất giao hoán, tính chất kết hợp của phép cộng ?</w:t>
            </w:r>
          </w:p>
          <w:p w:rsidR="00A207AF" w:rsidRDefault="00A207AF" w:rsidP="0090032D">
            <w:pPr>
              <w:jc w:val="both"/>
            </w:pPr>
            <w:r>
              <w:t>Sửa bài tập sau :</w:t>
            </w:r>
          </w:p>
          <w:p w:rsidR="00A207AF" w:rsidRDefault="00A207AF" w:rsidP="0090032D">
            <w:pPr>
              <w:jc w:val="both"/>
            </w:pPr>
            <w:r>
              <w:t>163 + 27 + 337</w:t>
            </w:r>
          </w:p>
          <w:p w:rsidR="00A207AF" w:rsidRDefault="00A207AF" w:rsidP="0090032D">
            <w:pPr>
              <w:jc w:val="both"/>
              <w:rPr>
                <w:rFonts w:ascii="Times New Roman" w:eastAsia="Times New Roman" w:hAnsi="Times New Roman" w:cs="Times New Roman"/>
                <w:sz w:val="25"/>
                <w:szCs w:val="25"/>
              </w:rPr>
            </w:pPr>
            <w:r>
              <w:lastRenderedPageBreak/>
              <w:t xml:space="preserve">96 + 48 + 204 </w:t>
            </w:r>
          </w:p>
        </w:tc>
        <w:tc>
          <w:tcPr>
            <w:tcW w:w="3894"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p w:rsidR="00A207AF" w:rsidRDefault="00A207AF" w:rsidP="0090032D">
            <w:pPr>
              <w:jc w:val="both"/>
            </w:pPr>
            <w:r>
              <w:t>_ HS phát biểu và viết dạng tổng quát tính chất giao hoán, tính chất kết hợp của phép cộng</w:t>
            </w:r>
          </w:p>
          <w:p w:rsidR="00A207AF" w:rsidRDefault="00A207AF" w:rsidP="0090032D">
            <w:pPr>
              <w:jc w:val="both"/>
              <w:rPr>
                <w:rFonts w:ascii="Times New Roman" w:eastAsia="Times New Roman" w:hAnsi="Times New Roman" w:cs="Times New Roman"/>
                <w:sz w:val="25"/>
                <w:szCs w:val="25"/>
              </w:rPr>
            </w:pPr>
            <w:r>
              <w:t>_ HS sửa bài tập</w:t>
            </w:r>
          </w:p>
        </w:tc>
        <w:tc>
          <w:tcPr>
            <w:tcW w:w="318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tc>
      </w:tr>
      <w:tr w:rsidR="00A207AF"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lastRenderedPageBreak/>
              <w:t xml:space="preserve">HOẠT ĐỘNG 2 : LUYỆN TẬP </w:t>
            </w:r>
          </w:p>
        </w:tc>
      </w:tr>
      <w:tr w:rsidR="00A207AF" w:rsidTr="0090032D">
        <w:trPr>
          <w:trHeight w:val="1062"/>
        </w:trPr>
        <w:tc>
          <w:tcPr>
            <w:tcW w:w="3894"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b/>
                <w:sz w:val="25"/>
                <w:szCs w:val="25"/>
              </w:rPr>
            </w:pPr>
            <w:r>
              <w:rPr>
                <w:b/>
                <w:u w:val="single"/>
              </w:rPr>
              <w:t>Dạng 1</w:t>
            </w:r>
            <w:r>
              <w:rPr>
                <w:b/>
              </w:rPr>
              <w:t xml:space="preserve"> : Tính nhanh</w:t>
            </w:r>
          </w:p>
          <w:p w:rsidR="00A207AF" w:rsidRDefault="00A207AF" w:rsidP="0090032D">
            <w:pPr>
              <w:jc w:val="both"/>
              <w:rPr>
                <w:b/>
              </w:rPr>
            </w:pPr>
            <w:r>
              <w:rPr>
                <w:b/>
              </w:rPr>
              <w:t>Bài 31 trang 17 SGK</w:t>
            </w:r>
          </w:p>
          <w:p w:rsidR="00A207AF" w:rsidRDefault="00A207AF" w:rsidP="0090032D">
            <w:pPr>
              <w:jc w:val="both"/>
            </w:pPr>
            <w:r>
              <w:t>a ) 135 + 360 + 65 + 40</w:t>
            </w:r>
          </w:p>
          <w:p w:rsidR="00A207AF" w:rsidRDefault="00A207AF" w:rsidP="0090032D">
            <w:pPr>
              <w:jc w:val="both"/>
            </w:pPr>
            <w:r>
              <w:t>GV gợi ý cho HS : (Kết hợp các số hạng sao cho được số tròn chục hoặc tròn trăm)</w:t>
            </w:r>
          </w:p>
          <w:p w:rsidR="00A207AF" w:rsidRDefault="00A207AF" w:rsidP="0090032D">
            <w:pPr>
              <w:jc w:val="both"/>
            </w:pPr>
            <w:r>
              <w:t>b ) 463 + 318 + 137 + 22</w:t>
            </w:r>
          </w:p>
          <w:p w:rsidR="00A207AF" w:rsidRDefault="00A207AF" w:rsidP="0090032D">
            <w:pPr>
              <w:jc w:val="both"/>
            </w:pPr>
          </w:p>
          <w:p w:rsidR="00A207AF" w:rsidRDefault="00A207AF" w:rsidP="0090032D">
            <w:pPr>
              <w:jc w:val="both"/>
            </w:pPr>
            <w:r>
              <w:t>c ) 20 + 21 + 22 + … + 29 + 30</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b/>
              </w:rPr>
            </w:pPr>
            <w:r>
              <w:rPr>
                <w:b/>
              </w:rPr>
              <w:t>Bài 32 trang 17 SGK</w:t>
            </w:r>
          </w:p>
          <w:p w:rsidR="00A207AF" w:rsidRDefault="00A207AF" w:rsidP="0090032D">
            <w:pPr>
              <w:jc w:val="both"/>
            </w:pPr>
            <w:r>
              <w:t>_ GV cho HS tự đọc phần hướng dẫn trong sách sau đó vận dụng cách tính</w:t>
            </w:r>
          </w:p>
          <w:p w:rsidR="00A207AF" w:rsidRDefault="00A207AF" w:rsidP="0090032D">
            <w:pPr>
              <w:jc w:val="both"/>
            </w:pPr>
            <w:r>
              <w:t>a ) 996 + 45</w:t>
            </w:r>
          </w:p>
          <w:p w:rsidR="00A207AF" w:rsidRDefault="00A207AF" w:rsidP="0090032D">
            <w:pPr>
              <w:jc w:val="both"/>
            </w:pPr>
            <w:r>
              <w:t>Gợi ý cách tách số 45 = 41 + 4</w:t>
            </w:r>
          </w:p>
          <w:p w:rsidR="00A207AF" w:rsidRDefault="00A207AF" w:rsidP="0090032D">
            <w:pPr>
              <w:jc w:val="both"/>
            </w:pPr>
            <w:r>
              <w:t>b ) 37 + 198</w:t>
            </w:r>
          </w:p>
          <w:p w:rsidR="00A207AF" w:rsidRDefault="00A207AF" w:rsidP="0090032D">
            <w:pPr>
              <w:jc w:val="both"/>
            </w:pPr>
            <w:r>
              <w:t>_ GV yêu cầu HS cho biết đã vận dụng những tính chất nào của phép cộng để tính nhanh.</w:t>
            </w:r>
          </w:p>
          <w:p w:rsidR="00A207AF" w:rsidRDefault="00A207AF" w:rsidP="0090032D">
            <w:pPr>
              <w:jc w:val="both"/>
            </w:pPr>
          </w:p>
          <w:p w:rsidR="00A207AF" w:rsidRDefault="00A207AF" w:rsidP="0090032D">
            <w:pPr>
              <w:jc w:val="both"/>
            </w:pPr>
          </w:p>
          <w:p w:rsidR="00A207AF" w:rsidRDefault="00A207AF" w:rsidP="0090032D">
            <w:pPr>
              <w:jc w:val="both"/>
              <w:rPr>
                <w:b/>
              </w:rPr>
            </w:pPr>
            <w:r>
              <w:rPr>
                <w:b/>
              </w:rPr>
              <w:t>Bài 33 trang 17 SGK.</w:t>
            </w:r>
          </w:p>
          <w:p w:rsidR="00A207AF" w:rsidRDefault="00A207AF" w:rsidP="0090032D">
            <w:pPr>
              <w:jc w:val="both"/>
            </w:pPr>
            <w:r>
              <w:t>_ Hãy tìm quy luật của dãy số.</w:t>
            </w:r>
          </w:p>
          <w:p w:rsidR="00A207AF" w:rsidRDefault="00A207AF" w:rsidP="0090032D">
            <w:pPr>
              <w:jc w:val="both"/>
            </w:pPr>
            <w:r>
              <w:t>_ Hãy viết tiếp 4; 6; 8 số nữa vào dãy số 1, 1, 2, 3, 5, 8.</w:t>
            </w:r>
            <w:r>
              <w:br/>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b/>
              </w:rPr>
            </w:pPr>
          </w:p>
          <w:p w:rsidR="00A207AF" w:rsidRDefault="00A207AF" w:rsidP="0090032D">
            <w:pPr>
              <w:jc w:val="both"/>
            </w:pPr>
            <w:r>
              <w:rPr>
                <w:b/>
              </w:rPr>
              <w:t>Bài 34 trang 17 SGK.</w:t>
            </w:r>
          </w:p>
          <w:p w:rsidR="00A207AF" w:rsidRDefault="00A207AF" w:rsidP="0090032D">
            <w:pPr>
              <w:jc w:val="both"/>
            </w:pPr>
            <w:r>
              <w:t>_ GV đưa tranh vẽ máy tính bỏ túi giới thiệu các nút trên máy tính.</w:t>
            </w:r>
          </w:p>
          <w:p w:rsidR="00A207AF" w:rsidRDefault="00A207AF" w:rsidP="0090032D">
            <w:pPr>
              <w:jc w:val="both"/>
            </w:pPr>
            <w:r>
              <w:t xml:space="preserve"> Hướng dẫn HS cách sử dụng như trang 18 SGK.</w:t>
            </w:r>
          </w:p>
          <w:p w:rsidR="00A207AF" w:rsidRDefault="00A207AF" w:rsidP="0090032D">
            <w:pPr>
              <w:jc w:val="both"/>
            </w:pPr>
            <w:r>
              <w:t xml:space="preserve">_ GV cho HS làm 34c </w:t>
            </w:r>
          </w:p>
          <w:p w:rsidR="00A207AF" w:rsidRDefault="00A207AF" w:rsidP="0090032D">
            <w:pPr>
              <w:jc w:val="both"/>
            </w:pPr>
          </w:p>
          <w:p w:rsidR="00A207AF" w:rsidRDefault="00A207AF" w:rsidP="0090032D">
            <w:pPr>
              <w:jc w:val="both"/>
              <w:rPr>
                <w:b/>
              </w:rPr>
            </w:pPr>
            <w:r>
              <w:rPr>
                <w:b/>
              </w:rPr>
              <w:t>Bài 35 trang 19 SGK.</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b/>
              </w:rPr>
            </w:pPr>
            <w:r>
              <w:rPr>
                <w:b/>
              </w:rPr>
              <w:t>Bài 36 trang 19 SGK.</w:t>
            </w:r>
          </w:p>
          <w:p w:rsidR="00A207AF" w:rsidRDefault="00A207AF" w:rsidP="0090032D">
            <w:pPr>
              <w:jc w:val="both"/>
            </w:pPr>
            <w:r>
              <w:t xml:space="preserve">_ GV yêu cầu HS tự đọc SGK bài 36 </w:t>
            </w:r>
            <w:r>
              <w:lastRenderedPageBreak/>
              <w:t>trang 19, sau đó gọi một số HS lên bảng làm bài</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rPr>
                <w:b/>
              </w:rPr>
              <w:t>Bài 37 trang 19 SGK.</w:t>
            </w:r>
          </w:p>
          <w:p w:rsidR="00A207AF" w:rsidRDefault="00A207AF" w:rsidP="0090032D">
            <w:pPr>
              <w:jc w:val="both"/>
            </w:pPr>
            <w:r>
              <w:t>_ GV yêu cầu HS tự đọc SGK bài 37 trang 19, sau đó gọi một số HS lên bảng làm bài</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rPr>
                <w:b/>
              </w:rPr>
              <w:t>Bài 38 trang 19 SGK.</w:t>
            </w:r>
          </w:p>
          <w:p w:rsidR="00A207AF" w:rsidRDefault="00A207AF" w:rsidP="0090032D">
            <w:pPr>
              <w:jc w:val="both"/>
            </w:pPr>
            <w:r>
              <w:t>_ GV hướng dẫn HS sử dụng máy tính bỏ túi : Để nhân hai thừa số ta cũng sử dụng máy tính tương tự như phép cộng, chỉ thay dấu “+” bằng dấu “x”.</w:t>
            </w:r>
          </w:p>
          <w:p w:rsidR="00A207AF" w:rsidRDefault="00A207AF" w:rsidP="0090032D">
            <w:pPr>
              <w:jc w:val="both"/>
            </w:pPr>
            <w:r>
              <w:t>_ GV gọi HS làm bài tập 38 trang 20 SGK.</w:t>
            </w:r>
          </w:p>
          <w:p w:rsidR="00A207AF" w:rsidRDefault="00A207AF" w:rsidP="0090032D">
            <w:pPr>
              <w:jc w:val="both"/>
            </w:pPr>
          </w:p>
          <w:p w:rsidR="00A207AF" w:rsidRDefault="00A207AF" w:rsidP="0090032D">
            <w:pPr>
              <w:jc w:val="both"/>
            </w:pPr>
            <w:r>
              <w:rPr>
                <w:b/>
              </w:rPr>
              <w:t>Bài 39 trang 19 SGK.</w:t>
            </w:r>
          </w:p>
          <w:p w:rsidR="00A207AF" w:rsidRDefault="00A207AF" w:rsidP="0090032D">
            <w:pPr>
              <w:jc w:val="both"/>
            </w:pPr>
            <w:r>
              <w:lastRenderedPageBreak/>
              <w:t>GV yêu cầu HS làm bài 39 SGK.</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rPr>
                <w:b/>
              </w:rPr>
              <w:t>Bài 40 trang 19 SGK.</w:t>
            </w:r>
          </w:p>
          <w:p w:rsidR="00A207AF" w:rsidRDefault="00A207AF" w:rsidP="0090032D">
            <w:pPr>
              <w:jc w:val="both"/>
              <w:rPr>
                <w:rFonts w:ascii="Times New Roman" w:eastAsia="Times New Roman" w:hAnsi="Times New Roman" w:cs="Times New Roman"/>
                <w:sz w:val="25"/>
                <w:szCs w:val="25"/>
              </w:rPr>
            </w:pPr>
            <w:r>
              <w:t>GV cho HS làm bài 40 SGK.</w:t>
            </w:r>
          </w:p>
        </w:tc>
        <w:tc>
          <w:tcPr>
            <w:tcW w:w="3894"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p w:rsidR="00A207AF" w:rsidRDefault="00A207AF" w:rsidP="0090032D">
            <w:pPr>
              <w:jc w:val="both"/>
            </w:pPr>
            <w:r>
              <w:t>HS làm dưới sự gợi ý của GV</w:t>
            </w:r>
          </w:p>
          <w:p w:rsidR="00A207AF" w:rsidRDefault="00A207AF" w:rsidP="0090032D">
            <w:pPr>
              <w:jc w:val="both"/>
            </w:pPr>
            <w:r>
              <w:t>a ) = (135 + 65) + (360 + 40)</w:t>
            </w:r>
          </w:p>
          <w:p w:rsidR="00A207AF" w:rsidRDefault="00A207AF" w:rsidP="0090032D">
            <w:pPr>
              <w:jc w:val="both"/>
            </w:pPr>
            <w:r>
              <w:t>= 200 + 400 = 600</w:t>
            </w:r>
          </w:p>
          <w:p w:rsidR="00A207AF" w:rsidRDefault="00A207AF" w:rsidP="0090032D">
            <w:pPr>
              <w:jc w:val="both"/>
            </w:pPr>
          </w:p>
          <w:p w:rsidR="00A207AF" w:rsidRDefault="00A207AF" w:rsidP="0090032D">
            <w:pPr>
              <w:jc w:val="both"/>
            </w:pPr>
          </w:p>
          <w:p w:rsidR="00A207AF" w:rsidRDefault="00A207AF" w:rsidP="0090032D">
            <w:pPr>
              <w:jc w:val="both"/>
            </w:pPr>
            <w:r>
              <w:t>b ) = (463 + 137) + (318 + 22)</w:t>
            </w:r>
          </w:p>
          <w:p w:rsidR="00A207AF" w:rsidRDefault="00A207AF" w:rsidP="0090032D">
            <w:pPr>
              <w:jc w:val="both"/>
            </w:pPr>
            <w:r>
              <w:t>= 600 + 340 = 940</w:t>
            </w:r>
          </w:p>
          <w:p w:rsidR="00A207AF" w:rsidRDefault="00A207AF" w:rsidP="0090032D">
            <w:pPr>
              <w:jc w:val="both"/>
            </w:pPr>
            <w:r>
              <w:t>c ) = (20 + 30) + (21 + 29) + (22 + 28) + (23 + 27) + (24 + 26) + 25</w:t>
            </w:r>
          </w:p>
          <w:p w:rsidR="00A207AF" w:rsidRDefault="00A207AF" w:rsidP="0090032D">
            <w:pPr>
              <w:jc w:val="both"/>
            </w:pPr>
            <w:r>
              <w:t>= 50 + 50 + 50 + 50 + 50 + 25</w:t>
            </w:r>
          </w:p>
          <w:p w:rsidR="00A207AF" w:rsidRDefault="00A207AF" w:rsidP="0090032D">
            <w:pPr>
              <w:jc w:val="both"/>
            </w:pPr>
            <w:r>
              <w:t>= 50.5 + 25 = 275</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a ) = 996 + (4 + 41)</w:t>
            </w:r>
          </w:p>
          <w:p w:rsidR="00A207AF" w:rsidRDefault="00A207AF" w:rsidP="0090032D">
            <w:pPr>
              <w:jc w:val="both"/>
            </w:pPr>
            <w:r>
              <w:t>= (996 + 4) + 41 = 100 + 41</w:t>
            </w:r>
          </w:p>
          <w:p w:rsidR="00A207AF" w:rsidRDefault="00A207AF" w:rsidP="0090032D">
            <w:pPr>
              <w:jc w:val="both"/>
            </w:pPr>
            <w:r>
              <w:t>= 1041</w:t>
            </w:r>
          </w:p>
          <w:p w:rsidR="00A207AF" w:rsidRDefault="00A207AF" w:rsidP="0090032D">
            <w:pPr>
              <w:jc w:val="both"/>
            </w:pPr>
            <w:r>
              <w:t>b ) = (35 + 2) + 198</w:t>
            </w:r>
          </w:p>
          <w:p w:rsidR="00A207AF" w:rsidRDefault="00A207AF" w:rsidP="0090032D">
            <w:pPr>
              <w:jc w:val="both"/>
            </w:pPr>
            <w:r>
              <w:t>= 35 + (2 + 198) = 35 + 200</w:t>
            </w:r>
          </w:p>
          <w:p w:rsidR="00A207AF" w:rsidRDefault="00A207AF" w:rsidP="0090032D">
            <w:pPr>
              <w:jc w:val="both"/>
            </w:pPr>
            <w:r>
              <w:lastRenderedPageBreak/>
              <w:t>= 235</w:t>
            </w:r>
          </w:p>
          <w:p w:rsidR="00A207AF" w:rsidRDefault="00A207AF" w:rsidP="0090032D">
            <w:pPr>
              <w:jc w:val="both"/>
            </w:pPr>
            <w:r>
              <w:t>_ Đã vận dụng tính chất giao hoán và kết hợp để tính nhanh</w:t>
            </w:r>
          </w:p>
          <w:p w:rsidR="00A207AF" w:rsidRDefault="00A207AF" w:rsidP="0090032D">
            <w:pPr>
              <w:jc w:val="both"/>
            </w:pPr>
            <w:r>
              <w:t>GV gọi HS đọc đề bài 33 trang 17 SGK</w:t>
            </w:r>
          </w:p>
          <w:p w:rsidR="00A207AF" w:rsidRDefault="00A207AF" w:rsidP="0090032D">
            <w:pPr>
              <w:jc w:val="both"/>
            </w:pPr>
            <w:r>
              <w:t>2 = 1 + 1 ; 5 = 3 + 2</w:t>
            </w:r>
          </w:p>
          <w:p w:rsidR="00A207AF" w:rsidRDefault="00A207AF" w:rsidP="0090032D">
            <w:pPr>
              <w:jc w:val="both"/>
            </w:pPr>
            <w:r>
              <w:t>3 = 2 + 1 ; 8 = 5 + 3</w:t>
            </w:r>
          </w:p>
          <w:p w:rsidR="00A207AF" w:rsidRDefault="00A207AF" w:rsidP="0090032D">
            <w:pPr>
              <w:jc w:val="both"/>
            </w:pPr>
            <w:r>
              <w:t>HS1 : Viết 4 số tiếp theo</w:t>
            </w:r>
          </w:p>
          <w:p w:rsidR="00A207AF" w:rsidRDefault="00A207AF" w:rsidP="0090032D">
            <w:pPr>
              <w:jc w:val="both"/>
            </w:pPr>
            <w:r>
              <w:t>1, 1, 2; 3; 5; 8; 13; 21; 34; 55</w:t>
            </w:r>
          </w:p>
          <w:p w:rsidR="00A207AF" w:rsidRDefault="00A207AF" w:rsidP="0090032D">
            <w:pPr>
              <w:jc w:val="both"/>
            </w:pPr>
            <w:r>
              <w:t xml:space="preserve">HS2 : viết tiếp 2 số nữa vào dãy số mới </w:t>
            </w:r>
          </w:p>
          <w:p w:rsidR="00A207AF" w:rsidRDefault="00A207AF" w:rsidP="0090032D">
            <w:pPr>
              <w:jc w:val="both"/>
            </w:pPr>
            <w:r>
              <w:t>1; 1; 2; 3; 5; 8; 13; 21; 34; 55; 89; 144</w:t>
            </w:r>
          </w:p>
          <w:p w:rsidR="00A207AF" w:rsidRDefault="00A207AF" w:rsidP="0090032D">
            <w:pPr>
              <w:jc w:val="both"/>
            </w:pPr>
            <w:r>
              <w:t>HS3 : 1; 1; 2; 3; 5; 8; 13; 21; 34; 55; 89; 144; 233; 377</w:t>
            </w:r>
          </w:p>
          <w:p w:rsidR="00A207AF" w:rsidRDefault="00A207AF" w:rsidP="0090032D">
            <w:pPr>
              <w:jc w:val="both"/>
            </w:pPr>
          </w:p>
          <w:p w:rsidR="00A207AF" w:rsidRDefault="00A207AF" w:rsidP="0090032D">
            <w:pPr>
              <w:jc w:val="both"/>
            </w:pPr>
          </w:p>
          <w:p w:rsidR="00A207AF" w:rsidRDefault="00A207AF" w:rsidP="0090032D">
            <w:pPr>
              <w:jc w:val="both"/>
            </w:pPr>
            <w:r>
              <w:t>_ HS lắng nghe</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HS làm bài 34c</w:t>
            </w:r>
          </w:p>
          <w:p w:rsidR="00A207AF" w:rsidRDefault="00A207AF" w:rsidP="0090032D">
            <w:pPr>
              <w:jc w:val="both"/>
            </w:pPr>
          </w:p>
          <w:p w:rsidR="00A207AF" w:rsidRDefault="00A207AF" w:rsidP="0090032D">
            <w:pPr>
              <w:jc w:val="both"/>
            </w:pPr>
            <w:r>
              <w:t>_ HS :</w:t>
            </w:r>
          </w:p>
          <w:p w:rsidR="00A207AF" w:rsidRDefault="00A207AF" w:rsidP="0090032D">
            <w:pPr>
              <w:jc w:val="both"/>
            </w:pPr>
            <w:r>
              <w:t>15.2.6 = 5.3.12 = 15.3.4 (= 15.12)</w:t>
            </w:r>
          </w:p>
          <w:p w:rsidR="00A207AF" w:rsidRDefault="00A207AF" w:rsidP="0090032D">
            <w:pPr>
              <w:jc w:val="both"/>
            </w:pPr>
            <w:r>
              <w:t>4.4.9 = 8.18 = 8.2.9 (=16.9)</w:t>
            </w:r>
          </w:p>
          <w:p w:rsidR="00A207AF" w:rsidRDefault="00A207AF" w:rsidP="0090032D">
            <w:pPr>
              <w:jc w:val="both"/>
            </w:pPr>
          </w:p>
          <w:p w:rsidR="00A207AF" w:rsidRDefault="00A207AF" w:rsidP="0090032D">
            <w:pPr>
              <w:jc w:val="both"/>
            </w:pPr>
          </w:p>
          <w:p w:rsidR="00A207AF" w:rsidRDefault="00A207AF" w:rsidP="0090032D">
            <w:pPr>
              <w:jc w:val="both"/>
            </w:pPr>
            <w:r>
              <w:t>a ) 15.4 = 15.(2.2) = (15.2).2 = 30.2 = 60</w:t>
            </w:r>
          </w:p>
          <w:p w:rsidR="00A207AF" w:rsidRDefault="00A207AF" w:rsidP="0090032D">
            <w:pPr>
              <w:jc w:val="both"/>
            </w:pPr>
            <w:r>
              <w:t>25.12 = 25.(4.3) = (25.4).3 = 100.3 = 300</w:t>
            </w:r>
          </w:p>
          <w:p w:rsidR="00A207AF" w:rsidRDefault="00A207AF" w:rsidP="0090032D">
            <w:pPr>
              <w:jc w:val="both"/>
            </w:pPr>
            <w:r>
              <w:t>125.16 = 125.(8.2) = (125.8).2 = 1000.2 = 2000</w:t>
            </w:r>
          </w:p>
          <w:p w:rsidR="00A207AF" w:rsidRDefault="00A207AF" w:rsidP="0090032D">
            <w:pPr>
              <w:jc w:val="both"/>
            </w:pPr>
            <w:r>
              <w:t>b )25.12 = 25.(10+2) = 25.10 + 25.2 = 250 + 50 = 300</w:t>
            </w:r>
          </w:p>
          <w:p w:rsidR="00A207AF" w:rsidRDefault="00A207AF" w:rsidP="0090032D">
            <w:pPr>
              <w:jc w:val="both"/>
            </w:pPr>
            <w:r>
              <w:t>34.11 =34.(10+1) = 34.10 + 34.1 = 340 + 34 = 374</w:t>
            </w:r>
          </w:p>
          <w:p w:rsidR="00A207AF" w:rsidRDefault="00A207AF" w:rsidP="0090032D">
            <w:pPr>
              <w:jc w:val="both"/>
            </w:pPr>
            <w:r>
              <w:t>47.101 = 47(100+1) = 47.100 + 47.1 = 4700 + 47 = 4747</w:t>
            </w:r>
          </w:p>
          <w:p w:rsidR="00A207AF" w:rsidRDefault="00A207AF" w:rsidP="0090032D">
            <w:pPr>
              <w:jc w:val="both"/>
            </w:pPr>
          </w:p>
          <w:p w:rsidR="00A207AF" w:rsidRDefault="00A207AF" w:rsidP="0090032D">
            <w:pPr>
              <w:jc w:val="both"/>
            </w:pPr>
            <w:r>
              <w:t>16.19 = 16.(20 – 1) = 16.20 – 16.1 = 320 – 16 = 304</w:t>
            </w:r>
          </w:p>
          <w:p w:rsidR="00A207AF" w:rsidRDefault="00A207AF" w:rsidP="0090032D">
            <w:pPr>
              <w:jc w:val="both"/>
            </w:pPr>
            <w:r>
              <w:t>46.99 = 46.(100 – 1) = 46.100 – 46.1 = 4600 – 46 = 4554.</w:t>
            </w:r>
          </w:p>
          <w:p w:rsidR="00A207AF" w:rsidRDefault="00A207AF" w:rsidP="0090032D">
            <w:pPr>
              <w:jc w:val="both"/>
            </w:pPr>
            <w:r>
              <w:t>35.98 = 35.(100 – 2) = 35.100 – 35.2 = 3500 – 70 = 3430</w:t>
            </w:r>
          </w:p>
          <w:p w:rsidR="00A207AF" w:rsidRDefault="00A207AF" w:rsidP="0090032D">
            <w:pPr>
              <w:jc w:val="both"/>
            </w:pPr>
          </w:p>
          <w:p w:rsidR="00A207AF" w:rsidRDefault="00A207AF" w:rsidP="0090032D">
            <w:pPr>
              <w:jc w:val="both"/>
            </w:pPr>
            <w:r>
              <w:t>_ 3 HS lên bảng điền kết quả khi dùng máy tính</w:t>
            </w:r>
          </w:p>
          <w:p w:rsidR="00A207AF" w:rsidRDefault="00A207AF" w:rsidP="0090032D">
            <w:pPr>
              <w:jc w:val="both"/>
              <w:rPr>
                <w:lang w:val="fr-FR"/>
              </w:rPr>
            </w:pPr>
            <w:r>
              <w:rPr>
                <w:lang w:val="fr-FR"/>
              </w:rPr>
              <w:t>375.376 = 141000</w:t>
            </w:r>
          </w:p>
          <w:p w:rsidR="00A207AF" w:rsidRDefault="00A207AF" w:rsidP="0090032D">
            <w:pPr>
              <w:jc w:val="both"/>
              <w:rPr>
                <w:lang w:val="fr-FR"/>
              </w:rPr>
            </w:pPr>
            <w:r>
              <w:rPr>
                <w:lang w:val="fr-FR"/>
              </w:rPr>
              <w:t>624.625 = 39000</w:t>
            </w:r>
          </w:p>
          <w:p w:rsidR="00A207AF" w:rsidRDefault="00A207AF" w:rsidP="0090032D">
            <w:pPr>
              <w:jc w:val="both"/>
              <w:rPr>
                <w:lang w:val="fr-FR"/>
              </w:rPr>
            </w:pPr>
            <w:r>
              <w:rPr>
                <w:lang w:val="fr-FR"/>
              </w:rPr>
              <w:t>13.81.215 = 226395</w:t>
            </w: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r>
              <w:rPr>
                <w:lang w:val="fr-FR"/>
              </w:rPr>
              <w:t>143857.2 = 285714</w:t>
            </w:r>
          </w:p>
          <w:p w:rsidR="00A207AF" w:rsidRDefault="00A207AF" w:rsidP="0090032D">
            <w:pPr>
              <w:jc w:val="both"/>
              <w:rPr>
                <w:lang w:val="fr-FR"/>
              </w:rPr>
            </w:pPr>
            <w:r>
              <w:rPr>
                <w:lang w:val="fr-FR"/>
              </w:rPr>
              <w:t>143857.3 = 428571</w:t>
            </w:r>
          </w:p>
          <w:p w:rsidR="00A207AF" w:rsidRDefault="00A207AF" w:rsidP="0090032D">
            <w:pPr>
              <w:jc w:val="both"/>
              <w:rPr>
                <w:lang w:val="fr-FR"/>
              </w:rPr>
            </w:pPr>
            <w:r>
              <w:rPr>
                <w:lang w:val="fr-FR"/>
              </w:rPr>
              <w:t>143857.4 = 571428</w:t>
            </w:r>
          </w:p>
          <w:p w:rsidR="00A207AF" w:rsidRDefault="00A207AF" w:rsidP="0090032D">
            <w:pPr>
              <w:jc w:val="both"/>
              <w:rPr>
                <w:lang w:val="fr-FR"/>
              </w:rPr>
            </w:pPr>
            <w:r>
              <w:rPr>
                <w:lang w:val="fr-FR"/>
              </w:rPr>
              <w:t>143857.5 = 714285</w:t>
            </w:r>
          </w:p>
          <w:p w:rsidR="00A207AF" w:rsidRDefault="00A207AF" w:rsidP="0090032D">
            <w:pPr>
              <w:jc w:val="both"/>
              <w:rPr>
                <w:lang w:val="fr-FR"/>
              </w:rPr>
            </w:pPr>
            <w:r>
              <w:rPr>
                <w:lang w:val="fr-FR"/>
              </w:rPr>
              <w:t>143857.6 = 857142</w:t>
            </w:r>
          </w:p>
          <w:p w:rsidR="00A207AF" w:rsidRDefault="00A207AF" w:rsidP="0090032D">
            <w:pPr>
              <w:jc w:val="both"/>
              <w:rPr>
                <w:lang w:val="fr-FR"/>
              </w:rPr>
            </w:pPr>
          </w:p>
          <w:p w:rsidR="00A207AF" w:rsidRDefault="00A207AF" w:rsidP="0090032D">
            <w:pPr>
              <w:jc w:val="both"/>
              <w:rPr>
                <w:lang w:val="fr-FR"/>
              </w:rPr>
            </w:pPr>
            <w:r>
              <w:rPr>
                <w:rFonts w:ascii="Times New Roman" w:eastAsia="Times New Roman" w:hAnsi="Times New Roman" w:cs="Times New Roman"/>
                <w:position w:val="-6"/>
                <w:sz w:val="25"/>
                <w:szCs w:val="25"/>
              </w:rPr>
              <w:object w:dxaOrig="30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7pt" o:ole="">
                  <v:imagedata r:id="rId5" o:title=""/>
                </v:shape>
                <o:OLEObject Type="Embed" ProgID="Equation.DSMT4" ShapeID="_x0000_i1025" DrawAspect="Content" ObjectID="_1662830609" r:id="rId6"/>
              </w:object>
            </w:r>
            <w:r>
              <w:rPr>
                <w:lang w:val="fr-FR"/>
              </w:rPr>
              <w:t xml:space="preserve"> là tổng số ngày trong hai tuần lễ là 14</w:t>
            </w:r>
          </w:p>
          <w:p w:rsidR="00A207AF" w:rsidRDefault="00A207AF" w:rsidP="0090032D">
            <w:pPr>
              <w:jc w:val="both"/>
              <w:rPr>
                <w:lang w:val="fr-FR"/>
              </w:rPr>
            </w:pPr>
            <w:r>
              <w:rPr>
                <w:rFonts w:ascii="Times New Roman" w:eastAsia="Times New Roman" w:hAnsi="Times New Roman" w:cs="Times New Roman"/>
                <w:position w:val="-6"/>
                <w:sz w:val="25"/>
                <w:szCs w:val="25"/>
              </w:rPr>
              <w:object w:dxaOrig="330" w:dyaOrig="345">
                <v:shape id="_x0000_i1026" type="#_x0000_t75" style="width:16.3pt;height:17pt" o:ole="">
                  <v:imagedata r:id="rId7" o:title=""/>
                </v:shape>
                <o:OLEObject Type="Embed" ProgID="Equation.DSMT4" ShapeID="_x0000_i1026" DrawAspect="Content" ObjectID="_1662830610" r:id="rId8"/>
              </w:object>
            </w:r>
            <w:r>
              <w:rPr>
                <w:lang w:val="fr-FR"/>
              </w:rPr>
              <w:t xml:space="preserve"> gấp đôi </w:t>
            </w:r>
            <w:r>
              <w:rPr>
                <w:rFonts w:ascii="Times New Roman" w:eastAsia="Times New Roman" w:hAnsi="Times New Roman" w:cs="Times New Roman"/>
                <w:position w:val="-6"/>
                <w:sz w:val="25"/>
                <w:szCs w:val="25"/>
              </w:rPr>
              <w:object w:dxaOrig="300" w:dyaOrig="345">
                <v:shape id="_x0000_i1027" type="#_x0000_t75" style="width:14.95pt;height:17pt" o:ole="">
                  <v:imagedata r:id="rId5" o:title=""/>
                </v:shape>
                <o:OLEObject Type="Embed" ProgID="Equation.DSMT4" ShapeID="_x0000_i1027" DrawAspect="Content" ObjectID="_1662830611" r:id="rId9"/>
              </w:object>
            </w:r>
            <w:r>
              <w:rPr>
                <w:lang w:val="fr-FR"/>
              </w:rPr>
              <w:t xml:space="preserve"> là 28</w:t>
            </w:r>
          </w:p>
          <w:p w:rsidR="00A207AF" w:rsidRDefault="00A207AF" w:rsidP="0090032D">
            <w:pPr>
              <w:jc w:val="both"/>
              <w:rPr>
                <w:rFonts w:ascii="Times New Roman" w:eastAsia="Times New Roman" w:hAnsi="Times New Roman" w:cs="Times New Roman"/>
                <w:sz w:val="25"/>
                <w:szCs w:val="25"/>
                <w:lang w:val="fr-FR"/>
              </w:rPr>
            </w:pPr>
            <w:r>
              <w:rPr>
                <w:lang w:val="fr-FR"/>
              </w:rPr>
              <w:t xml:space="preserve">Năm </w:t>
            </w:r>
            <w:r>
              <w:rPr>
                <w:rFonts w:ascii="Times New Roman" w:eastAsia="Times New Roman" w:hAnsi="Times New Roman" w:cs="Times New Roman"/>
                <w:position w:val="-6"/>
                <w:sz w:val="25"/>
                <w:szCs w:val="25"/>
              </w:rPr>
              <w:object w:dxaOrig="540" w:dyaOrig="345">
                <v:shape id="_x0000_i1028" type="#_x0000_t75" style="width:27.15pt;height:17pt" o:ole="">
                  <v:imagedata r:id="rId10" o:title=""/>
                </v:shape>
                <o:OLEObject Type="Embed" ProgID="Equation.DSMT4" ShapeID="_x0000_i1028" DrawAspect="Content" ObjectID="_1662830612" r:id="rId11"/>
              </w:object>
            </w:r>
            <w:r>
              <w:rPr>
                <w:lang w:val="fr-FR"/>
              </w:rPr>
              <w:t xml:space="preserve"> = năm 1428</w:t>
            </w:r>
          </w:p>
        </w:tc>
        <w:tc>
          <w:tcPr>
            <w:tcW w:w="318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b/>
                <w:sz w:val="25"/>
                <w:szCs w:val="25"/>
                <w:lang w:val="fr-FR"/>
              </w:rPr>
            </w:pPr>
            <w:r>
              <w:rPr>
                <w:b/>
                <w:lang w:val="fr-FR"/>
              </w:rPr>
              <w:lastRenderedPageBreak/>
              <w:t>Bài 31 trang 17 SGK</w:t>
            </w:r>
          </w:p>
          <w:p w:rsidR="00A207AF" w:rsidRDefault="00A207AF" w:rsidP="0090032D">
            <w:pPr>
              <w:jc w:val="both"/>
              <w:rPr>
                <w:lang w:val="fr-FR"/>
              </w:rPr>
            </w:pPr>
            <w:r>
              <w:rPr>
                <w:lang w:val="fr-FR"/>
              </w:rPr>
              <w:t>a ) 135 + 360 + 65 + 40</w:t>
            </w:r>
          </w:p>
          <w:p w:rsidR="00A207AF" w:rsidRDefault="00A207AF" w:rsidP="0090032D">
            <w:pPr>
              <w:jc w:val="both"/>
              <w:rPr>
                <w:lang w:val="fr-FR"/>
              </w:rPr>
            </w:pPr>
            <w:r>
              <w:rPr>
                <w:lang w:val="fr-FR"/>
              </w:rPr>
              <w:t>= (135 + 65) + (360 + 40)</w:t>
            </w:r>
          </w:p>
          <w:p w:rsidR="00A207AF" w:rsidRDefault="00A207AF" w:rsidP="0090032D">
            <w:pPr>
              <w:jc w:val="both"/>
              <w:rPr>
                <w:lang w:val="fr-FR"/>
              </w:rPr>
            </w:pPr>
            <w:r>
              <w:rPr>
                <w:lang w:val="fr-FR"/>
              </w:rPr>
              <w:t>= 200 + 400 = 600</w:t>
            </w:r>
          </w:p>
          <w:p w:rsidR="00A207AF" w:rsidRDefault="00A207AF" w:rsidP="0090032D">
            <w:pPr>
              <w:jc w:val="both"/>
              <w:rPr>
                <w:lang w:val="fr-FR"/>
              </w:rPr>
            </w:pPr>
          </w:p>
          <w:p w:rsidR="00A207AF" w:rsidRDefault="00A207AF" w:rsidP="0090032D">
            <w:pPr>
              <w:jc w:val="both"/>
              <w:rPr>
                <w:lang w:val="fr-FR"/>
              </w:rPr>
            </w:pPr>
            <w:r>
              <w:rPr>
                <w:lang w:val="fr-FR"/>
              </w:rPr>
              <w:t>b ) 463 + 318 + 137 + 22</w:t>
            </w:r>
          </w:p>
          <w:p w:rsidR="00A207AF" w:rsidRDefault="00A207AF" w:rsidP="0090032D">
            <w:pPr>
              <w:jc w:val="both"/>
              <w:rPr>
                <w:lang w:val="fr-FR"/>
              </w:rPr>
            </w:pPr>
            <w:r>
              <w:rPr>
                <w:lang w:val="fr-FR"/>
              </w:rPr>
              <w:t>= (463 + 137) + (318 + 22)</w:t>
            </w:r>
          </w:p>
          <w:p w:rsidR="00A207AF" w:rsidRDefault="00A207AF" w:rsidP="0090032D">
            <w:pPr>
              <w:jc w:val="both"/>
              <w:rPr>
                <w:lang w:val="fr-FR"/>
              </w:rPr>
            </w:pPr>
            <w:r>
              <w:rPr>
                <w:lang w:val="fr-FR"/>
              </w:rPr>
              <w:t>= 600 + 340 = 940</w:t>
            </w:r>
          </w:p>
          <w:p w:rsidR="00A207AF" w:rsidRDefault="00A207AF" w:rsidP="0090032D">
            <w:pPr>
              <w:jc w:val="both"/>
              <w:rPr>
                <w:lang w:val="fr-FR"/>
              </w:rPr>
            </w:pPr>
          </w:p>
          <w:p w:rsidR="00A207AF" w:rsidRDefault="00A207AF" w:rsidP="0090032D">
            <w:pPr>
              <w:jc w:val="both"/>
              <w:rPr>
                <w:lang w:val="fr-FR"/>
              </w:rPr>
            </w:pPr>
            <w:r>
              <w:rPr>
                <w:lang w:val="fr-FR"/>
              </w:rPr>
              <w:t>c ) 20 + 21 + 22 + … + 29 + 30</w:t>
            </w:r>
          </w:p>
          <w:p w:rsidR="00A207AF" w:rsidRDefault="00A207AF" w:rsidP="0090032D">
            <w:pPr>
              <w:jc w:val="both"/>
              <w:rPr>
                <w:lang w:val="fr-FR"/>
              </w:rPr>
            </w:pPr>
            <w:r>
              <w:rPr>
                <w:lang w:val="fr-FR"/>
              </w:rPr>
              <w:t>= (20 + 30) + (21 + 29) + (22 + 28) + (23 + 27) + (24 + 26) + 25</w:t>
            </w:r>
          </w:p>
          <w:p w:rsidR="00A207AF" w:rsidRDefault="00A207AF" w:rsidP="0090032D">
            <w:pPr>
              <w:jc w:val="both"/>
              <w:rPr>
                <w:lang w:val="fr-FR"/>
              </w:rPr>
            </w:pPr>
            <w:r>
              <w:rPr>
                <w:lang w:val="fr-FR"/>
              </w:rPr>
              <w:t>= 50 + 50 + 50 + 50 + 50 + 25</w:t>
            </w:r>
          </w:p>
          <w:p w:rsidR="00A207AF" w:rsidRDefault="00A207AF" w:rsidP="0090032D">
            <w:pPr>
              <w:jc w:val="both"/>
              <w:rPr>
                <w:lang w:val="fr-FR"/>
              </w:rPr>
            </w:pPr>
            <w:r>
              <w:rPr>
                <w:lang w:val="fr-FR"/>
              </w:rPr>
              <w:t>= 50.5 + 25 = 275</w:t>
            </w:r>
          </w:p>
          <w:p w:rsidR="00A207AF" w:rsidRDefault="00A207AF" w:rsidP="0090032D">
            <w:pPr>
              <w:jc w:val="both"/>
              <w:rPr>
                <w:lang w:val="fr-FR"/>
              </w:rPr>
            </w:pPr>
          </w:p>
          <w:p w:rsidR="00A207AF" w:rsidRDefault="00A207AF" w:rsidP="0090032D">
            <w:pPr>
              <w:jc w:val="both"/>
              <w:rPr>
                <w:lang w:val="fr-FR"/>
              </w:rPr>
            </w:pPr>
            <w:r>
              <w:rPr>
                <w:b/>
                <w:lang w:val="fr-FR"/>
              </w:rPr>
              <w:t>Bài 32 trang 17 SGK</w:t>
            </w:r>
          </w:p>
          <w:p w:rsidR="00A207AF" w:rsidRDefault="00A207AF" w:rsidP="0090032D">
            <w:pPr>
              <w:jc w:val="both"/>
              <w:rPr>
                <w:lang w:val="fr-FR"/>
              </w:rPr>
            </w:pPr>
            <w:r>
              <w:rPr>
                <w:lang w:val="fr-FR"/>
              </w:rPr>
              <w:t>a ) 996 + 45</w:t>
            </w:r>
          </w:p>
          <w:p w:rsidR="00A207AF" w:rsidRDefault="00A207AF" w:rsidP="0090032D">
            <w:pPr>
              <w:jc w:val="both"/>
              <w:rPr>
                <w:lang w:val="fr-FR"/>
              </w:rPr>
            </w:pPr>
            <w:r>
              <w:rPr>
                <w:lang w:val="fr-FR"/>
              </w:rPr>
              <w:t>= 996 + (4 + 41)</w:t>
            </w:r>
          </w:p>
          <w:p w:rsidR="00A207AF" w:rsidRDefault="00A207AF" w:rsidP="0090032D">
            <w:pPr>
              <w:jc w:val="both"/>
              <w:rPr>
                <w:lang w:val="fr-FR"/>
              </w:rPr>
            </w:pPr>
            <w:r>
              <w:rPr>
                <w:lang w:val="fr-FR"/>
              </w:rPr>
              <w:t>= (996 + 4) + 41 = 100 + 41</w:t>
            </w:r>
          </w:p>
          <w:p w:rsidR="00A207AF" w:rsidRDefault="00A207AF" w:rsidP="0090032D">
            <w:pPr>
              <w:jc w:val="both"/>
              <w:rPr>
                <w:lang w:val="fr-FR"/>
              </w:rPr>
            </w:pPr>
            <w:r>
              <w:rPr>
                <w:lang w:val="fr-FR"/>
              </w:rPr>
              <w:t>= 1041</w:t>
            </w:r>
          </w:p>
          <w:p w:rsidR="00A207AF" w:rsidRDefault="00A207AF" w:rsidP="0090032D">
            <w:pPr>
              <w:jc w:val="both"/>
              <w:rPr>
                <w:lang w:val="fr-FR"/>
              </w:rPr>
            </w:pPr>
            <w:r>
              <w:rPr>
                <w:lang w:val="fr-FR"/>
              </w:rPr>
              <w:t>b ) 37 + 198</w:t>
            </w:r>
          </w:p>
          <w:p w:rsidR="00A207AF" w:rsidRDefault="00A207AF" w:rsidP="0090032D">
            <w:pPr>
              <w:jc w:val="both"/>
              <w:rPr>
                <w:lang w:val="fr-FR"/>
              </w:rPr>
            </w:pPr>
            <w:r>
              <w:rPr>
                <w:lang w:val="fr-FR"/>
              </w:rPr>
              <w:lastRenderedPageBreak/>
              <w:t>= (35 + 2) + 198</w:t>
            </w:r>
          </w:p>
          <w:p w:rsidR="00A207AF" w:rsidRDefault="00A207AF" w:rsidP="0090032D">
            <w:pPr>
              <w:jc w:val="both"/>
              <w:rPr>
                <w:lang w:val="fr-FR"/>
              </w:rPr>
            </w:pPr>
            <w:r>
              <w:rPr>
                <w:lang w:val="fr-FR"/>
              </w:rPr>
              <w:t>= 35 + (2 + 198) = 35 + 200</w:t>
            </w:r>
          </w:p>
          <w:p w:rsidR="00A207AF" w:rsidRDefault="00A207AF" w:rsidP="0090032D">
            <w:pPr>
              <w:jc w:val="both"/>
              <w:rPr>
                <w:lang w:val="fr-FR"/>
              </w:rPr>
            </w:pPr>
            <w:r>
              <w:rPr>
                <w:lang w:val="fr-FR"/>
              </w:rPr>
              <w:t>= 235</w:t>
            </w:r>
          </w:p>
          <w:p w:rsidR="00A207AF" w:rsidRDefault="00A207AF" w:rsidP="0090032D">
            <w:pPr>
              <w:jc w:val="both"/>
              <w:rPr>
                <w:lang w:val="fr-FR"/>
              </w:rPr>
            </w:pPr>
          </w:p>
          <w:p w:rsidR="00A207AF" w:rsidRDefault="00A207AF" w:rsidP="0090032D">
            <w:pPr>
              <w:jc w:val="both"/>
              <w:rPr>
                <w:b/>
                <w:lang w:val="fr-FR"/>
              </w:rPr>
            </w:pPr>
            <w:r>
              <w:rPr>
                <w:b/>
                <w:lang w:val="fr-FR"/>
              </w:rPr>
              <w:t>Bài 33 trang 17 SGK.</w:t>
            </w:r>
          </w:p>
          <w:p w:rsidR="00A207AF" w:rsidRDefault="00A207AF" w:rsidP="0090032D">
            <w:pPr>
              <w:jc w:val="both"/>
              <w:rPr>
                <w:lang w:val="fr-FR"/>
              </w:rPr>
            </w:pPr>
            <w:r>
              <w:rPr>
                <w:lang w:val="fr-FR"/>
              </w:rPr>
              <w:t>1, 1, 2; 3; 5; 8; 13; 21; 34; 55</w:t>
            </w:r>
          </w:p>
          <w:p w:rsidR="00A207AF" w:rsidRDefault="00A207AF" w:rsidP="0090032D">
            <w:pPr>
              <w:jc w:val="both"/>
              <w:rPr>
                <w:lang w:val="fr-FR"/>
              </w:rPr>
            </w:pPr>
          </w:p>
          <w:p w:rsidR="00A207AF" w:rsidRDefault="00A207AF" w:rsidP="0090032D">
            <w:pPr>
              <w:jc w:val="both"/>
              <w:rPr>
                <w:b/>
                <w:lang w:val="fr-FR"/>
              </w:rPr>
            </w:pPr>
            <w:r>
              <w:rPr>
                <w:b/>
                <w:lang w:val="fr-FR"/>
              </w:rPr>
              <w:t>Bài 34 trang 17 SGK.</w:t>
            </w:r>
          </w:p>
          <w:p w:rsidR="00A207AF" w:rsidRDefault="00A207AF" w:rsidP="0090032D">
            <w:pPr>
              <w:jc w:val="both"/>
              <w:rPr>
                <w:lang w:val="fr-FR"/>
              </w:rPr>
            </w:pPr>
            <w:r>
              <w:rPr>
                <w:lang w:val="fr-FR"/>
              </w:rPr>
              <w:t>1364 + 4578 = 5942</w:t>
            </w:r>
          </w:p>
          <w:p w:rsidR="00A207AF" w:rsidRDefault="00A207AF" w:rsidP="0090032D">
            <w:pPr>
              <w:jc w:val="both"/>
              <w:rPr>
                <w:lang w:val="fr-FR"/>
              </w:rPr>
            </w:pPr>
            <w:r>
              <w:rPr>
                <w:lang w:val="fr-FR"/>
              </w:rPr>
              <w:t>6453 + 1469 = 7922</w:t>
            </w:r>
          </w:p>
          <w:p w:rsidR="00A207AF" w:rsidRDefault="00A207AF" w:rsidP="0090032D">
            <w:pPr>
              <w:jc w:val="both"/>
              <w:rPr>
                <w:lang w:val="fr-FR"/>
              </w:rPr>
            </w:pPr>
            <w:r>
              <w:rPr>
                <w:lang w:val="fr-FR"/>
              </w:rPr>
              <w:t>5421 + 1469 = 6890</w:t>
            </w:r>
          </w:p>
          <w:p w:rsidR="00A207AF" w:rsidRDefault="00A207AF" w:rsidP="0090032D">
            <w:pPr>
              <w:jc w:val="both"/>
              <w:rPr>
                <w:lang w:val="fr-FR"/>
              </w:rPr>
            </w:pPr>
            <w:r>
              <w:rPr>
                <w:lang w:val="fr-FR"/>
              </w:rPr>
              <w:t>3124 + 1469 = 4593</w:t>
            </w:r>
          </w:p>
          <w:p w:rsidR="00A207AF" w:rsidRDefault="00A207AF" w:rsidP="0090032D">
            <w:pPr>
              <w:jc w:val="both"/>
              <w:rPr>
                <w:lang w:val="fr-FR"/>
              </w:rPr>
            </w:pPr>
            <w:r>
              <w:rPr>
                <w:lang w:val="fr-FR"/>
              </w:rPr>
              <w:t>1534 + 217 + 217 + 217 = 2185</w:t>
            </w:r>
          </w:p>
          <w:p w:rsidR="00A207AF" w:rsidRDefault="00A207AF" w:rsidP="0090032D">
            <w:pPr>
              <w:jc w:val="both"/>
              <w:rPr>
                <w:lang w:val="fr-FR"/>
              </w:rPr>
            </w:pPr>
          </w:p>
          <w:p w:rsidR="00A207AF" w:rsidRDefault="00A207AF" w:rsidP="0090032D">
            <w:pPr>
              <w:jc w:val="both"/>
              <w:rPr>
                <w:lang w:val="fr-FR"/>
              </w:rPr>
            </w:pPr>
            <w:r>
              <w:rPr>
                <w:b/>
                <w:lang w:val="fr-FR"/>
              </w:rPr>
              <w:t>Bài 35 trang 19 SGK.</w:t>
            </w:r>
          </w:p>
          <w:p w:rsidR="00A207AF" w:rsidRDefault="00A207AF" w:rsidP="0090032D">
            <w:pPr>
              <w:jc w:val="both"/>
              <w:rPr>
                <w:lang w:val="fr-FR"/>
              </w:rPr>
            </w:pPr>
            <w:r>
              <w:rPr>
                <w:lang w:val="fr-FR"/>
              </w:rPr>
              <w:t>15.2.6 = 5.3.12 = 15.3.4 (= 15.12)</w:t>
            </w:r>
          </w:p>
          <w:p w:rsidR="00A207AF" w:rsidRDefault="00A207AF" w:rsidP="0090032D">
            <w:pPr>
              <w:jc w:val="both"/>
              <w:rPr>
                <w:lang w:val="fr-FR"/>
              </w:rPr>
            </w:pPr>
            <w:r>
              <w:rPr>
                <w:lang w:val="fr-FR"/>
              </w:rPr>
              <w:t>4.4.9 = 8.18 = 8.2.9 (=16.9)</w:t>
            </w:r>
          </w:p>
          <w:p w:rsidR="00A207AF" w:rsidRDefault="00A207AF" w:rsidP="0090032D">
            <w:pPr>
              <w:jc w:val="both"/>
              <w:rPr>
                <w:lang w:val="fr-FR"/>
              </w:rPr>
            </w:pPr>
          </w:p>
          <w:p w:rsidR="00A207AF" w:rsidRDefault="00A207AF" w:rsidP="0090032D">
            <w:pPr>
              <w:jc w:val="both"/>
              <w:rPr>
                <w:lang w:val="fr-FR"/>
              </w:rPr>
            </w:pPr>
            <w:r>
              <w:rPr>
                <w:b/>
                <w:lang w:val="fr-FR"/>
              </w:rPr>
              <w:t>Bài 36 trang 19 SGK.</w:t>
            </w:r>
          </w:p>
          <w:p w:rsidR="00A207AF" w:rsidRDefault="00A207AF" w:rsidP="0090032D">
            <w:pPr>
              <w:jc w:val="both"/>
              <w:rPr>
                <w:lang w:val="fr-FR"/>
              </w:rPr>
            </w:pPr>
            <w:r>
              <w:rPr>
                <w:lang w:val="fr-FR"/>
              </w:rPr>
              <w:t>a ) 15.4 = 15.(2.2) = (15.2).2 = 30.2 = 60</w:t>
            </w:r>
          </w:p>
          <w:p w:rsidR="00A207AF" w:rsidRDefault="00A207AF" w:rsidP="0090032D">
            <w:pPr>
              <w:jc w:val="both"/>
              <w:rPr>
                <w:lang w:val="fr-FR"/>
              </w:rPr>
            </w:pPr>
            <w:r>
              <w:rPr>
                <w:lang w:val="fr-FR"/>
              </w:rPr>
              <w:t>25.12 = 25.(4.3) = (25.4).3 = 100.3 = 300</w:t>
            </w:r>
          </w:p>
          <w:p w:rsidR="00A207AF" w:rsidRDefault="00A207AF" w:rsidP="0090032D">
            <w:pPr>
              <w:jc w:val="both"/>
              <w:rPr>
                <w:lang w:val="fr-FR"/>
              </w:rPr>
            </w:pPr>
            <w:r>
              <w:rPr>
                <w:lang w:val="fr-FR"/>
              </w:rPr>
              <w:t>125.16 = 125.(8.2) = (125.8).2 = 1000.2 = 2000</w:t>
            </w:r>
          </w:p>
          <w:p w:rsidR="00A207AF" w:rsidRDefault="00A207AF" w:rsidP="0090032D">
            <w:pPr>
              <w:jc w:val="both"/>
              <w:rPr>
                <w:lang w:val="fr-FR"/>
              </w:rPr>
            </w:pPr>
            <w:r>
              <w:rPr>
                <w:lang w:val="fr-FR"/>
              </w:rPr>
              <w:lastRenderedPageBreak/>
              <w:t>b )25.12 = 25.(10+2) = 25.10 + 25.2 = 250 + 50 = 300</w:t>
            </w:r>
          </w:p>
          <w:p w:rsidR="00A207AF" w:rsidRDefault="00A207AF" w:rsidP="0090032D">
            <w:pPr>
              <w:jc w:val="both"/>
              <w:rPr>
                <w:lang w:val="fr-FR"/>
              </w:rPr>
            </w:pPr>
            <w:r>
              <w:rPr>
                <w:lang w:val="fr-FR"/>
              </w:rPr>
              <w:t>34.11 =34.(10+1) = 34.10 + 34.1 = 340 + 34 = 374</w:t>
            </w:r>
          </w:p>
          <w:p w:rsidR="00A207AF" w:rsidRDefault="00A207AF" w:rsidP="0090032D">
            <w:pPr>
              <w:jc w:val="both"/>
              <w:rPr>
                <w:lang w:val="fr-FR"/>
              </w:rPr>
            </w:pPr>
            <w:r>
              <w:rPr>
                <w:lang w:val="fr-FR"/>
              </w:rPr>
              <w:t>47.101 = 47(100+1) = 47.100 + 47.1 = 4700 + 47 = 4747</w:t>
            </w:r>
          </w:p>
          <w:p w:rsidR="00A207AF" w:rsidRDefault="00A207AF" w:rsidP="0090032D">
            <w:pPr>
              <w:jc w:val="both"/>
              <w:rPr>
                <w:lang w:val="fr-FR"/>
              </w:rPr>
            </w:pPr>
          </w:p>
          <w:p w:rsidR="00A207AF" w:rsidRDefault="00A207AF" w:rsidP="0090032D">
            <w:pPr>
              <w:jc w:val="both"/>
              <w:rPr>
                <w:lang w:val="fr-FR"/>
              </w:rPr>
            </w:pPr>
            <w:r>
              <w:rPr>
                <w:b/>
                <w:lang w:val="fr-FR"/>
              </w:rPr>
              <w:t>Bài 37 trang 19 SGK.</w:t>
            </w:r>
          </w:p>
          <w:p w:rsidR="00A207AF" w:rsidRDefault="00A207AF" w:rsidP="0090032D">
            <w:pPr>
              <w:jc w:val="both"/>
              <w:rPr>
                <w:lang w:val="fr-FR"/>
              </w:rPr>
            </w:pPr>
            <w:r>
              <w:rPr>
                <w:lang w:val="fr-FR"/>
              </w:rPr>
              <w:t>16.19 = 16.(20 – 1) = 16.20 – 16.1 = 320 – 16 = 304</w:t>
            </w:r>
          </w:p>
          <w:p w:rsidR="00A207AF" w:rsidRDefault="00A207AF" w:rsidP="0090032D">
            <w:pPr>
              <w:jc w:val="both"/>
              <w:rPr>
                <w:lang w:val="fr-FR"/>
              </w:rPr>
            </w:pPr>
            <w:r>
              <w:rPr>
                <w:lang w:val="fr-FR"/>
              </w:rPr>
              <w:t>46.99 = 46.(100 – 1) = 46.100 – 46.1 = 4600 – 46 = 4554.</w:t>
            </w:r>
          </w:p>
          <w:p w:rsidR="00A207AF" w:rsidRDefault="00A207AF" w:rsidP="0090032D">
            <w:pPr>
              <w:jc w:val="both"/>
              <w:rPr>
                <w:lang w:val="fr-FR"/>
              </w:rPr>
            </w:pPr>
            <w:r>
              <w:rPr>
                <w:lang w:val="fr-FR"/>
              </w:rPr>
              <w:t>35.98 = 35.(100 – 2) = 35.100 – 35.2 = 3500 – 70 = 3430</w:t>
            </w:r>
          </w:p>
          <w:p w:rsidR="00A207AF" w:rsidRDefault="00A207AF" w:rsidP="0090032D">
            <w:pPr>
              <w:jc w:val="both"/>
              <w:rPr>
                <w:lang w:val="fr-FR"/>
              </w:rPr>
            </w:pPr>
          </w:p>
          <w:p w:rsidR="00A207AF" w:rsidRDefault="00A207AF" w:rsidP="0090032D">
            <w:pPr>
              <w:jc w:val="both"/>
              <w:rPr>
                <w:lang w:val="fr-FR"/>
              </w:rPr>
            </w:pPr>
            <w:r>
              <w:rPr>
                <w:b/>
                <w:lang w:val="fr-FR"/>
              </w:rPr>
              <w:t>Bài 38 trang 19 SGK.</w:t>
            </w:r>
          </w:p>
          <w:p w:rsidR="00A207AF" w:rsidRDefault="00A207AF" w:rsidP="0090032D">
            <w:pPr>
              <w:jc w:val="both"/>
              <w:rPr>
                <w:lang w:val="fr-FR"/>
              </w:rPr>
            </w:pPr>
            <w:r>
              <w:rPr>
                <w:lang w:val="fr-FR"/>
              </w:rPr>
              <w:t>375.376 = 141000</w:t>
            </w:r>
          </w:p>
          <w:p w:rsidR="00A207AF" w:rsidRDefault="00A207AF" w:rsidP="0090032D">
            <w:pPr>
              <w:jc w:val="both"/>
              <w:rPr>
                <w:lang w:val="fr-FR"/>
              </w:rPr>
            </w:pPr>
            <w:r>
              <w:rPr>
                <w:lang w:val="fr-FR"/>
              </w:rPr>
              <w:t>624.625 = 39000</w:t>
            </w:r>
          </w:p>
          <w:p w:rsidR="00A207AF" w:rsidRDefault="00A207AF" w:rsidP="0090032D">
            <w:pPr>
              <w:jc w:val="both"/>
              <w:rPr>
                <w:lang w:val="fr-FR"/>
              </w:rPr>
            </w:pPr>
            <w:r>
              <w:rPr>
                <w:lang w:val="fr-FR"/>
              </w:rPr>
              <w:t>13.81.215 = 226395</w:t>
            </w:r>
          </w:p>
          <w:p w:rsidR="00A207AF" w:rsidRDefault="00A207AF" w:rsidP="0090032D">
            <w:pPr>
              <w:jc w:val="both"/>
              <w:rPr>
                <w:lang w:val="fr-FR"/>
              </w:rPr>
            </w:pPr>
          </w:p>
          <w:p w:rsidR="00A207AF" w:rsidRDefault="00A207AF" w:rsidP="0090032D">
            <w:pPr>
              <w:jc w:val="both"/>
              <w:rPr>
                <w:lang w:val="fr-FR"/>
              </w:rPr>
            </w:pPr>
            <w:r>
              <w:rPr>
                <w:b/>
                <w:lang w:val="fr-FR"/>
              </w:rPr>
              <w:t>Bài 39 trang 19 SGK.</w:t>
            </w:r>
          </w:p>
          <w:p w:rsidR="00A207AF" w:rsidRDefault="00A207AF" w:rsidP="0090032D">
            <w:pPr>
              <w:jc w:val="both"/>
              <w:rPr>
                <w:lang w:val="fr-FR"/>
              </w:rPr>
            </w:pPr>
            <w:r>
              <w:rPr>
                <w:lang w:val="fr-FR"/>
              </w:rPr>
              <w:t>143857.2 = 285714</w:t>
            </w:r>
          </w:p>
          <w:p w:rsidR="00A207AF" w:rsidRDefault="00A207AF" w:rsidP="0090032D">
            <w:pPr>
              <w:jc w:val="both"/>
              <w:rPr>
                <w:lang w:val="fr-FR"/>
              </w:rPr>
            </w:pPr>
            <w:r>
              <w:rPr>
                <w:lang w:val="fr-FR"/>
              </w:rPr>
              <w:t>143857.3 = 428571</w:t>
            </w:r>
          </w:p>
          <w:p w:rsidR="00A207AF" w:rsidRDefault="00A207AF" w:rsidP="0090032D">
            <w:pPr>
              <w:jc w:val="both"/>
              <w:rPr>
                <w:lang w:val="fr-FR"/>
              </w:rPr>
            </w:pPr>
            <w:r>
              <w:rPr>
                <w:lang w:val="fr-FR"/>
              </w:rPr>
              <w:t>143857.4 = 571428</w:t>
            </w:r>
          </w:p>
          <w:p w:rsidR="00A207AF" w:rsidRDefault="00A207AF" w:rsidP="0090032D">
            <w:pPr>
              <w:jc w:val="both"/>
              <w:rPr>
                <w:lang w:val="fr-FR"/>
              </w:rPr>
            </w:pPr>
            <w:r>
              <w:rPr>
                <w:lang w:val="fr-FR"/>
              </w:rPr>
              <w:t>143857.5 = 714285</w:t>
            </w:r>
          </w:p>
          <w:p w:rsidR="00A207AF" w:rsidRDefault="00A207AF" w:rsidP="0090032D">
            <w:pPr>
              <w:jc w:val="both"/>
              <w:rPr>
                <w:lang w:val="fr-FR"/>
              </w:rPr>
            </w:pPr>
            <w:r>
              <w:rPr>
                <w:lang w:val="fr-FR"/>
              </w:rPr>
              <w:t>143857.6 = 857142</w:t>
            </w:r>
          </w:p>
          <w:p w:rsidR="00A207AF" w:rsidRDefault="00A207AF" w:rsidP="0090032D">
            <w:pPr>
              <w:jc w:val="both"/>
              <w:rPr>
                <w:lang w:val="fr-FR"/>
              </w:rPr>
            </w:pPr>
          </w:p>
          <w:p w:rsidR="00A207AF" w:rsidRDefault="00A207AF" w:rsidP="0090032D">
            <w:pPr>
              <w:jc w:val="both"/>
              <w:rPr>
                <w:lang w:val="fr-FR"/>
              </w:rPr>
            </w:pPr>
            <w:r>
              <w:rPr>
                <w:b/>
                <w:lang w:val="fr-FR"/>
              </w:rPr>
              <w:lastRenderedPageBreak/>
              <w:t>Bài 40 trang 19 SGK.</w:t>
            </w:r>
          </w:p>
          <w:p w:rsidR="00A207AF" w:rsidRDefault="00A207AF" w:rsidP="0090032D">
            <w:pPr>
              <w:jc w:val="both"/>
              <w:rPr>
                <w:lang w:val="fr-FR"/>
              </w:rPr>
            </w:pPr>
            <w:r>
              <w:rPr>
                <w:rFonts w:ascii="Times New Roman" w:eastAsia="Times New Roman" w:hAnsi="Times New Roman" w:cs="Times New Roman"/>
                <w:position w:val="-6"/>
                <w:sz w:val="25"/>
                <w:szCs w:val="25"/>
              </w:rPr>
              <w:object w:dxaOrig="300" w:dyaOrig="345">
                <v:shape id="_x0000_i1029" type="#_x0000_t75" style="width:14.95pt;height:17pt" o:ole="">
                  <v:imagedata r:id="rId5" o:title=""/>
                </v:shape>
                <o:OLEObject Type="Embed" ProgID="Equation.DSMT4" ShapeID="_x0000_i1029" DrawAspect="Content" ObjectID="_1662830613" r:id="rId12"/>
              </w:object>
            </w:r>
            <w:r>
              <w:rPr>
                <w:lang w:val="fr-FR"/>
              </w:rPr>
              <w:t xml:space="preserve"> là tổng số ngày trong hai tuần lễ là 14</w:t>
            </w:r>
          </w:p>
          <w:p w:rsidR="00A207AF" w:rsidRDefault="00A207AF" w:rsidP="0090032D">
            <w:pPr>
              <w:jc w:val="both"/>
              <w:rPr>
                <w:lang w:val="fr-FR"/>
              </w:rPr>
            </w:pPr>
            <w:r>
              <w:rPr>
                <w:rFonts w:ascii="Times New Roman" w:eastAsia="Times New Roman" w:hAnsi="Times New Roman" w:cs="Times New Roman"/>
                <w:position w:val="-6"/>
                <w:sz w:val="25"/>
                <w:szCs w:val="25"/>
              </w:rPr>
              <w:object w:dxaOrig="330" w:dyaOrig="345">
                <v:shape id="_x0000_i1030" type="#_x0000_t75" style="width:16.3pt;height:17pt" o:ole="">
                  <v:imagedata r:id="rId7" o:title=""/>
                </v:shape>
                <o:OLEObject Type="Embed" ProgID="Equation.DSMT4" ShapeID="_x0000_i1030" DrawAspect="Content" ObjectID="_1662830614" r:id="rId13"/>
              </w:object>
            </w:r>
            <w:r>
              <w:rPr>
                <w:lang w:val="fr-FR"/>
              </w:rPr>
              <w:t xml:space="preserve"> gấp đôi </w:t>
            </w:r>
            <w:r>
              <w:rPr>
                <w:rFonts w:ascii="Times New Roman" w:eastAsia="Times New Roman" w:hAnsi="Times New Roman" w:cs="Times New Roman"/>
                <w:position w:val="-6"/>
                <w:sz w:val="25"/>
                <w:szCs w:val="25"/>
              </w:rPr>
              <w:object w:dxaOrig="300" w:dyaOrig="345">
                <v:shape id="_x0000_i1031" type="#_x0000_t75" style="width:14.95pt;height:17pt" o:ole="">
                  <v:imagedata r:id="rId5" o:title=""/>
                </v:shape>
                <o:OLEObject Type="Embed" ProgID="Equation.DSMT4" ShapeID="_x0000_i1031" DrawAspect="Content" ObjectID="_1662830615" r:id="rId14"/>
              </w:object>
            </w:r>
            <w:r>
              <w:rPr>
                <w:lang w:val="fr-FR"/>
              </w:rPr>
              <w:t xml:space="preserve"> là 28</w:t>
            </w:r>
          </w:p>
          <w:p w:rsidR="00A207AF" w:rsidRDefault="00A207AF" w:rsidP="0090032D">
            <w:pPr>
              <w:jc w:val="both"/>
              <w:rPr>
                <w:rFonts w:ascii="Times New Roman" w:eastAsia="Times New Roman" w:hAnsi="Times New Roman" w:cs="Times New Roman"/>
                <w:sz w:val="25"/>
                <w:szCs w:val="25"/>
                <w:lang w:val="fr-FR"/>
              </w:rPr>
            </w:pPr>
            <w:r>
              <w:rPr>
                <w:lang w:val="fr-FR"/>
              </w:rPr>
              <w:t xml:space="preserve">Năm </w:t>
            </w:r>
            <w:r>
              <w:rPr>
                <w:rFonts w:ascii="Times New Roman" w:eastAsia="Times New Roman" w:hAnsi="Times New Roman" w:cs="Times New Roman"/>
                <w:position w:val="-6"/>
                <w:sz w:val="25"/>
                <w:szCs w:val="25"/>
              </w:rPr>
              <w:object w:dxaOrig="540" w:dyaOrig="345">
                <v:shape id="_x0000_i1032" type="#_x0000_t75" style="width:27.15pt;height:17pt" o:ole="">
                  <v:imagedata r:id="rId10" o:title=""/>
                </v:shape>
                <o:OLEObject Type="Embed" ProgID="Equation.DSMT4" ShapeID="_x0000_i1032" DrawAspect="Content" ObjectID="_1662830616" r:id="rId15"/>
              </w:object>
            </w:r>
            <w:r>
              <w:rPr>
                <w:lang w:val="fr-FR"/>
              </w:rPr>
              <w:t xml:space="preserve"> = năm 1428</w:t>
            </w:r>
          </w:p>
        </w:tc>
      </w:tr>
      <w:tr w:rsidR="00A207AF"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lang w:val="fr-FR"/>
              </w:rPr>
            </w:pPr>
            <w:r>
              <w:rPr>
                <w:b/>
                <w:lang w:val="fr-FR"/>
              </w:rPr>
              <w:lastRenderedPageBreak/>
              <w:t xml:space="preserve">HOẠT ĐỘNG 5 : HƯỚNG DẪN VỀ NHÀ </w:t>
            </w:r>
          </w:p>
        </w:tc>
      </w:tr>
      <w:tr w:rsidR="00A207AF" w:rsidTr="0090032D">
        <w:trPr>
          <w:trHeight w:val="1001"/>
        </w:trPr>
        <w:tc>
          <w:tcPr>
            <w:tcW w:w="10977" w:type="dxa"/>
            <w:gridSpan w:val="3"/>
            <w:tcBorders>
              <w:top w:val="single" w:sz="4" w:space="0" w:color="auto"/>
              <w:left w:val="single" w:sz="4" w:space="0" w:color="auto"/>
              <w:bottom w:val="single" w:sz="4" w:space="0" w:color="auto"/>
              <w:right w:val="single" w:sz="4" w:space="0" w:color="auto"/>
            </w:tcBorders>
            <w:vAlign w:val="center"/>
            <w:hideMark/>
          </w:tcPr>
          <w:p w:rsidR="00A207AF" w:rsidRDefault="00A207AF" w:rsidP="0090032D">
            <w:pPr>
              <w:jc w:val="both"/>
              <w:rPr>
                <w:rFonts w:ascii="Times New Roman" w:eastAsia="Times New Roman" w:hAnsi="Times New Roman" w:cs="Times New Roman"/>
                <w:sz w:val="25"/>
                <w:szCs w:val="25"/>
                <w:lang w:val="fr-FR"/>
              </w:rPr>
            </w:pPr>
            <w:r>
              <w:rPr>
                <w:lang w:val="fr-FR"/>
              </w:rPr>
              <w:t xml:space="preserve">_ Bài tập về nhà : 43 </w:t>
            </w:r>
            <w:r>
              <w:sym w:font="Symbol" w:char="F0AE"/>
            </w:r>
            <w:r>
              <w:rPr>
                <w:lang w:val="fr-FR"/>
              </w:rPr>
              <w:t xml:space="preserve"> 47 /8, 9 SBT</w:t>
            </w:r>
          </w:p>
          <w:p w:rsidR="00A207AF" w:rsidRDefault="00A207AF" w:rsidP="0090032D">
            <w:pPr>
              <w:jc w:val="both"/>
              <w:rPr>
                <w:rFonts w:ascii="Times New Roman" w:eastAsia="Times New Roman" w:hAnsi="Times New Roman" w:cs="Times New Roman"/>
                <w:sz w:val="25"/>
                <w:szCs w:val="25"/>
                <w:lang w:val="fr-FR"/>
              </w:rPr>
            </w:pPr>
            <w:r>
              <w:rPr>
                <w:lang w:val="fr-FR"/>
              </w:rPr>
              <w:t>_ Xem trước bài “Phép trừ và phép chia”</w:t>
            </w:r>
          </w:p>
        </w:tc>
      </w:tr>
    </w:tbl>
    <w:p w:rsidR="00A207AF" w:rsidRDefault="00A207AF" w:rsidP="00A207AF">
      <w:pPr>
        <w:rPr>
          <w:rFonts w:eastAsia="Times New Roman"/>
          <w:sz w:val="25"/>
          <w:szCs w:val="25"/>
          <w:lang w:val="fr-FR"/>
        </w:rPr>
      </w:pPr>
    </w:p>
    <w:p w:rsidR="00A207AF" w:rsidRDefault="00A207AF" w:rsidP="00A207AF">
      <w:pPr>
        <w:rPr>
          <w:b/>
          <w:sz w:val="28"/>
          <w:szCs w:val="28"/>
          <w:lang w:val="fr-FR"/>
        </w:rPr>
      </w:pPr>
      <w:r>
        <w:rPr>
          <w:b/>
          <w:sz w:val="28"/>
          <w:szCs w:val="28"/>
          <w:lang w:val="fr-FR"/>
        </w:rPr>
        <w:t xml:space="preserve">* </w:t>
      </w:r>
      <w:r>
        <w:rPr>
          <w:b/>
          <w:lang w:val="fr-FR"/>
        </w:rPr>
        <w:t>Rút kinh nghiệm:</w:t>
      </w:r>
    </w:p>
    <w:p w:rsidR="00A207AF" w:rsidRDefault="00A207AF" w:rsidP="00A207AF">
      <w:pPr>
        <w:spacing w:before="120"/>
        <w:rPr>
          <w:sz w:val="25"/>
          <w:szCs w:val="25"/>
        </w:rPr>
      </w:pPr>
      <w:r>
        <w:t>_ Giáo viên củng cố các tính chất của phép cộng, phép nhân các số tự nhiên.</w:t>
      </w:r>
    </w:p>
    <w:p w:rsidR="00A207AF" w:rsidRDefault="00A207AF" w:rsidP="00A207AF">
      <w:r>
        <w:t>_ Rèn luyện kĩ năng vận dụng các tính chất trên vào các bài tập tính nhẩm, tính nhanh.</w:t>
      </w:r>
    </w:p>
    <w:p w:rsidR="00A207AF" w:rsidRDefault="00A207AF" w:rsidP="00A207AF">
      <w:r>
        <w:t>_ Cho các bài tập vận dụng một cách hợp lý các tính chất của phép cộng và phép nhân vào giải toán.</w:t>
      </w:r>
    </w:p>
    <w:p w:rsidR="00A207AF" w:rsidRDefault="00A207AF" w:rsidP="00A207AF">
      <w:r>
        <w:t>._ Giáo viên chú ý giảng chậm, kỹ để HS yếu có thể nắm bắt bài.</w:t>
      </w:r>
    </w:p>
    <w:p w:rsidR="00A207AF" w:rsidRDefault="00A207AF" w:rsidP="00A207AF">
      <w:pPr>
        <w:tabs>
          <w:tab w:val="left" w:leader="dot" w:pos="9360"/>
        </w:tabs>
        <w:rPr>
          <w:lang w:val="fr-FR"/>
        </w:rPr>
      </w:pPr>
    </w:p>
    <w:p w:rsidR="00A207AF" w:rsidRDefault="00A207AF" w:rsidP="00A207AF">
      <w:pPr>
        <w:tabs>
          <w:tab w:val="left" w:leader="dot" w:pos="9360"/>
        </w:tabs>
        <w:rPr>
          <w:lang w:val="fr-FR"/>
        </w:rPr>
      </w:pPr>
    </w:p>
    <w:p w:rsidR="00A207AF" w:rsidRDefault="00A207AF" w:rsidP="00A207AF">
      <w:pPr>
        <w:tabs>
          <w:tab w:val="left" w:leader="dot" w:pos="9360"/>
        </w:tabs>
        <w:rPr>
          <w:lang w:val="fr-FR"/>
        </w:rPr>
      </w:pPr>
      <w:r>
        <w:rPr>
          <w:noProof/>
        </w:rPr>
        <mc:AlternateContent>
          <mc:Choice Requires="wps">
            <w:drawing>
              <wp:anchor distT="0" distB="0" distL="114300" distR="114300" simplePos="0" relativeHeight="251659264" behindDoc="0" locked="0" layoutInCell="1" allowOverlap="1" wp14:anchorId="3E989691" wp14:editId="7ED51BA7">
                <wp:simplePos x="0" y="0"/>
                <wp:positionH relativeFrom="column">
                  <wp:posOffset>638175</wp:posOffset>
                </wp:positionH>
                <wp:positionV relativeFrom="paragraph">
                  <wp:posOffset>-4445</wp:posOffset>
                </wp:positionV>
                <wp:extent cx="986790" cy="419100"/>
                <wp:effectExtent l="0" t="0" r="3810" b="4445"/>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07AF" w:rsidRDefault="00A207AF" w:rsidP="00A207AF">
                            <w:pPr>
                              <w:rPr>
                                <w:b/>
                                <w:sz w:val="24"/>
                                <w:szCs w:val="24"/>
                              </w:rPr>
                            </w:pPr>
                            <w:r>
                              <w:rPr>
                                <w:b/>
                                <w:sz w:val="24"/>
                                <w:szCs w:val="24"/>
                              </w:rPr>
                              <w:t>Tuần 3</w:t>
                            </w:r>
                          </w:p>
                          <w:p w:rsidR="00A207AF" w:rsidRDefault="00A207AF" w:rsidP="00A207AF">
                            <w:pPr>
                              <w:rPr>
                                <w:b/>
                                <w:sz w:val="24"/>
                                <w:szCs w:val="24"/>
                              </w:rPr>
                            </w:pPr>
                            <w:r>
                              <w:rPr>
                                <w:b/>
                                <w:sz w:val="24"/>
                                <w:szCs w:val="24"/>
                              </w:rPr>
                              <w:t>Tiết 2</w:t>
                            </w:r>
                          </w:p>
                          <w:p w:rsidR="00A207AF" w:rsidRDefault="00A207AF" w:rsidP="00A207AF">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28" type="#_x0000_t202" style="position:absolute;margin-left:50.25pt;margin-top:-.35pt;width:77.7pt;height: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SbDuQ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" filled="f" stroked="f">
                <v:textbox>
                  <w:txbxContent>
                    <w:p w:rsidR="00A207AF" w:rsidRDefault="00A207AF" w:rsidP="00A207AF">
                      <w:pPr>
                        <w:rPr>
                          <w:b/>
                          <w:sz w:val="24"/>
                          <w:szCs w:val="24"/>
                        </w:rPr>
                      </w:pPr>
                      <w:r>
                        <w:rPr>
                          <w:b/>
                          <w:sz w:val="24"/>
                          <w:szCs w:val="24"/>
                        </w:rPr>
                        <w:t>Tuần 3</w:t>
                      </w:r>
                    </w:p>
                    <w:p w:rsidR="00A207AF" w:rsidRDefault="00A207AF" w:rsidP="00A207AF">
                      <w:pPr>
                        <w:rPr>
                          <w:b/>
                          <w:sz w:val="24"/>
                          <w:szCs w:val="24"/>
                        </w:rPr>
                      </w:pPr>
                      <w:r>
                        <w:rPr>
                          <w:b/>
                          <w:sz w:val="24"/>
                          <w:szCs w:val="24"/>
                        </w:rPr>
                        <w:t>Tiết 2</w:t>
                      </w:r>
                    </w:p>
                    <w:p w:rsidR="00A207AF" w:rsidRDefault="00A207AF" w:rsidP="00A207AF">
                      <w:pPr>
                        <w:rPr>
                          <w:b/>
                          <w:sz w:val="24"/>
                          <w:szCs w:val="24"/>
                        </w:rPr>
                      </w:pPr>
                    </w:p>
                  </w:txbxContent>
                </v:textbox>
              </v:shape>
            </w:pict>
          </mc:Fallback>
        </mc:AlternateContent>
      </w:r>
      <w:r>
        <w:rPr>
          <w:noProof/>
        </w:rPr>
        <mc:AlternateContent>
          <mc:Choice Requires="wps">
            <w:drawing>
              <wp:anchor distT="0" distB="0" distL="114300" distR="114300" simplePos="0" relativeHeight="251660288" behindDoc="1" locked="0" layoutInCell="1" allowOverlap="1" wp14:anchorId="5092D3D9" wp14:editId="2BD6012D">
                <wp:simplePos x="0" y="0"/>
                <wp:positionH relativeFrom="column">
                  <wp:posOffset>1584325</wp:posOffset>
                </wp:positionH>
                <wp:positionV relativeFrom="paragraph">
                  <wp:posOffset>33655</wp:posOffset>
                </wp:positionV>
                <wp:extent cx="3037205" cy="337820"/>
                <wp:effectExtent l="12700" t="81280" r="83820" b="9525"/>
                <wp:wrapNone/>
                <wp:docPr id="174" name="Rounded 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37205" cy="33782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A207AF" w:rsidRDefault="00A207AF" w:rsidP="00A207AF">
                            <w:pPr>
                              <w:jc w:val="center"/>
                            </w:pPr>
                            <w:r>
                              <w:rPr>
                                <w:b/>
                                <w:sz w:val="32"/>
                                <w:szCs w:val="32"/>
                                <w:lang w:val="fr-FR"/>
                              </w:rPr>
                              <w:t>§6. PHÉP TRỪ VÀ PHÉP CHI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4" o:spid="_x0000_s1029" style="position:absolute;margin-left:124.75pt;margin-top:2.65pt;width:239.15pt;height:26.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" fillcolor="#767676">
                <v:fill rotate="t" focus="50%" type="gradient"/>
                <v:shadow on="t" opacity=".5" offset="6pt,-6pt"/>
                <v:textbox>
                  <w:txbxContent>
                    <w:p w:rsidR="00A207AF" w:rsidRDefault="00A207AF" w:rsidP="00A207AF">
                      <w:pPr>
                        <w:jc w:val="center"/>
                      </w:pPr>
                      <w:r>
                        <w:rPr>
                          <w:b/>
                          <w:sz w:val="32"/>
                          <w:szCs w:val="32"/>
                          <w:lang w:val="fr-FR"/>
                        </w:rPr>
                        <w:t>§6. PHÉP TRỪ VÀ PHÉP CHIA</w:t>
                      </w:r>
                    </w:p>
                  </w:txbxContent>
                </v:textbox>
              </v:roundrect>
            </w:pict>
          </mc:Fallback>
        </mc:AlternateContent>
      </w:r>
    </w:p>
    <w:p w:rsidR="00A207AF" w:rsidRDefault="00A207AF" w:rsidP="00A207AF">
      <w:pPr>
        <w:tabs>
          <w:tab w:val="left" w:leader="dot" w:pos="9360"/>
        </w:tabs>
        <w:rPr>
          <w:lang w:val="fr-FR"/>
        </w:rPr>
      </w:pPr>
    </w:p>
    <w:p w:rsidR="00A207AF" w:rsidRDefault="00A207AF" w:rsidP="00A207AF">
      <w:pPr>
        <w:tabs>
          <w:tab w:val="left" w:leader="dot" w:pos="9360"/>
        </w:tabs>
        <w:rPr>
          <w:lang w:val="fr-FR"/>
        </w:rPr>
      </w:pPr>
    </w:p>
    <w:p w:rsidR="00A207AF" w:rsidRPr="00071EB4" w:rsidRDefault="00A207AF" w:rsidP="00A207AF">
      <w:pPr>
        <w:rPr>
          <w:rFonts w:ascii="Times New Roman" w:hAnsi="Times New Roman" w:cs="Times New Roman"/>
          <w:b/>
          <w:sz w:val="24"/>
          <w:szCs w:val="24"/>
        </w:rPr>
      </w:pPr>
      <w:r>
        <w:rPr>
          <w:b/>
          <w:sz w:val="32"/>
          <w:szCs w:val="32"/>
          <w:lang w:val="fr-FR"/>
        </w:rPr>
        <w:lastRenderedPageBreak/>
        <w:t xml:space="preserve">                                     </w:t>
      </w:r>
      <w:r>
        <w:rPr>
          <w:b/>
          <w:sz w:val="24"/>
          <w:szCs w:val="24"/>
          <w:lang w:val="fr-FR"/>
        </w:rPr>
        <w:t xml:space="preserve">Ngày dạy : </w:t>
      </w:r>
      <w:r>
        <w:rPr>
          <w:b/>
          <w:sz w:val="24"/>
          <w:szCs w:val="24"/>
        </w:rPr>
        <w:t>21/09/2020</w:t>
      </w:r>
      <w:r>
        <w:rPr>
          <w:rFonts w:ascii="Times New Roman" w:hAnsi="Times New Roman" w:cs="Times New Roman"/>
          <w:b/>
          <w:sz w:val="28"/>
          <w:szCs w:val="28"/>
        </w:rPr>
        <w:t>-lớp 6a4,6a5</w:t>
      </w:r>
    </w:p>
    <w:p w:rsidR="00A207AF" w:rsidRDefault="00A207AF" w:rsidP="00A207AF">
      <w:pPr>
        <w:jc w:val="both"/>
        <w:rPr>
          <w:b/>
          <w:sz w:val="24"/>
          <w:szCs w:val="24"/>
          <w:lang w:val="fr-FR"/>
        </w:rPr>
      </w:pPr>
    </w:p>
    <w:p w:rsidR="00A207AF" w:rsidRDefault="00A207AF" w:rsidP="00A207AF">
      <w:pPr>
        <w:jc w:val="center"/>
        <w:rPr>
          <w:b/>
          <w:sz w:val="25"/>
          <w:szCs w:val="25"/>
          <w:lang w:val="fr-FR"/>
        </w:rPr>
      </w:pPr>
    </w:p>
    <w:p w:rsidR="00A207AF" w:rsidRDefault="00A207AF" w:rsidP="00A207AF">
      <w:pPr>
        <w:rPr>
          <w:b/>
          <w:u w:val="single"/>
        </w:rPr>
      </w:pPr>
      <w:r>
        <w:rPr>
          <w:b/>
          <w:u w:val="single"/>
        </w:rPr>
        <w:t>I ) MỤC TIÊU :</w:t>
      </w:r>
    </w:p>
    <w:p w:rsidR="00A207AF" w:rsidRDefault="00A207AF" w:rsidP="00A207AF">
      <w:pPr>
        <w:spacing w:before="120"/>
      </w:pPr>
      <w:r>
        <w:t>_ HS hiểu được khi nào kết quả của một phép trừ là một số tự nhiên, kết quả của một phép chia là một số tự nhiên.</w:t>
      </w:r>
    </w:p>
    <w:p w:rsidR="00A207AF" w:rsidRDefault="00A207AF" w:rsidP="00A207AF">
      <w:r>
        <w:t>_ HS nắm được quan hệ giữa các số trong phép trừ, phép chia hết, phép chia có dư.</w:t>
      </w:r>
    </w:p>
    <w:p w:rsidR="00A207AF" w:rsidRDefault="00A207AF" w:rsidP="00A207AF">
      <w:r>
        <w:t>_ Rèn luyện cho HS vận dụng kiến thức về phép trừ, phép chia để tìm số chưa biết trong phép trừ, phép chia. Rèn tính chính xác trong phát biểu và giải toán.</w:t>
      </w:r>
    </w:p>
    <w:p w:rsidR="00A207AF" w:rsidRDefault="00A207AF" w:rsidP="00A207AF"/>
    <w:p w:rsidR="00A207AF" w:rsidRDefault="00A207AF" w:rsidP="00A207AF">
      <w:pPr>
        <w:rPr>
          <w:b/>
          <w:u w:val="single"/>
        </w:rPr>
      </w:pPr>
      <w:r>
        <w:rPr>
          <w:b/>
          <w:u w:val="single"/>
        </w:rPr>
        <w:t>II ) CHUẨN BỊ CỦA GIÁO VIÊN VÀ HỌC SINH :</w:t>
      </w:r>
    </w:p>
    <w:p w:rsidR="00A207AF" w:rsidRDefault="00A207AF" w:rsidP="00A207AF">
      <w:pPr>
        <w:spacing w:before="120"/>
      </w:pPr>
      <w:r>
        <w:t>_ GV : SGK, thước thẳng, phấn màu …</w:t>
      </w:r>
    </w:p>
    <w:p w:rsidR="00A207AF" w:rsidRDefault="00A207AF" w:rsidP="00A207AF">
      <w:r>
        <w:t>_ HS : SGK, thước kẻ …</w:t>
      </w:r>
    </w:p>
    <w:p w:rsidR="00A207AF" w:rsidRDefault="00A207AF" w:rsidP="00A207AF"/>
    <w:p w:rsidR="00A207AF" w:rsidRDefault="00A207AF" w:rsidP="00A207AF">
      <w:pPr>
        <w:rPr>
          <w:b/>
          <w:u w:val="single"/>
        </w:rPr>
      </w:pPr>
      <w:r>
        <w:rPr>
          <w:b/>
          <w:u w:val="single"/>
        </w:rPr>
        <w:t>III ) TIẾN TRÌNH DẠY HỌC :</w:t>
      </w:r>
    </w:p>
    <w:p w:rsidR="00A207AF" w:rsidRDefault="00A207AF" w:rsidP="00A207AF">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979"/>
        <w:gridCol w:w="393"/>
        <w:gridCol w:w="2790"/>
      </w:tblGrid>
      <w:tr w:rsidR="00A207AF" w:rsidTr="0090032D">
        <w:trPr>
          <w:trHeight w:val="721"/>
        </w:trPr>
        <w:tc>
          <w:tcPr>
            <w:tcW w:w="336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HOẠT ĐỘNG CỦA GV</w:t>
            </w:r>
          </w:p>
        </w:tc>
        <w:tc>
          <w:tcPr>
            <w:tcW w:w="3372"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HOẠT ĐỘNG CỦA HS</w:t>
            </w:r>
          </w:p>
        </w:tc>
        <w:tc>
          <w:tcPr>
            <w:tcW w:w="279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NỘI DUNG GHI BẢNG</w:t>
            </w:r>
          </w:p>
        </w:tc>
      </w:tr>
      <w:tr w:rsidR="00A207AF" w:rsidTr="0090032D">
        <w:trPr>
          <w:trHeight w:val="353"/>
        </w:trPr>
        <w:tc>
          <w:tcPr>
            <w:tcW w:w="953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 xml:space="preserve">HOẠT ĐỘNG 1 : KIỂM TRA BÀI CŨ </w:t>
            </w:r>
          </w:p>
        </w:tc>
      </w:tr>
      <w:tr w:rsidR="00A207AF" w:rsidTr="0090032D">
        <w:trPr>
          <w:trHeight w:val="674"/>
        </w:trPr>
        <w:tc>
          <w:tcPr>
            <w:tcW w:w="3369" w:type="dxa"/>
            <w:tcBorders>
              <w:top w:val="single" w:sz="4" w:space="0" w:color="auto"/>
              <w:left w:val="single" w:sz="4" w:space="0" w:color="auto"/>
              <w:bottom w:val="single" w:sz="4" w:space="0" w:color="auto"/>
              <w:right w:val="single" w:sz="4" w:space="0" w:color="auto"/>
            </w:tcBorders>
            <w:hideMark/>
          </w:tcPr>
          <w:p w:rsidR="00A207AF" w:rsidRDefault="00A207AF" w:rsidP="0090032D">
            <w:pPr>
              <w:jc w:val="both"/>
              <w:rPr>
                <w:rFonts w:ascii="Times New Roman" w:eastAsia="Times New Roman" w:hAnsi="Times New Roman" w:cs="Times New Roman"/>
                <w:sz w:val="25"/>
                <w:szCs w:val="25"/>
              </w:rPr>
            </w:pPr>
            <w:r>
              <w:t>_ GV đặt câu hỏi :</w:t>
            </w:r>
          </w:p>
          <w:p w:rsidR="00A207AF" w:rsidRDefault="00A207AF" w:rsidP="0090032D">
            <w:pPr>
              <w:jc w:val="both"/>
              <w:rPr>
                <w:rFonts w:ascii="Times New Roman" w:eastAsia="Times New Roman" w:hAnsi="Times New Roman" w:cs="Times New Roman"/>
                <w:sz w:val="25"/>
                <w:szCs w:val="25"/>
              </w:rPr>
            </w:pPr>
            <w:r>
              <w:t>+ Cho 2 số tự nhiên a và b. Khi nào ta có phép trừ a – b = x</w:t>
            </w:r>
          </w:p>
        </w:tc>
        <w:tc>
          <w:tcPr>
            <w:tcW w:w="3372" w:type="dxa"/>
            <w:gridSpan w:val="2"/>
            <w:tcBorders>
              <w:top w:val="single" w:sz="4" w:space="0" w:color="auto"/>
              <w:left w:val="single" w:sz="4" w:space="0" w:color="auto"/>
              <w:bottom w:val="single" w:sz="4" w:space="0" w:color="auto"/>
              <w:right w:val="single" w:sz="4" w:space="0" w:color="auto"/>
            </w:tcBorders>
            <w:hideMark/>
          </w:tcPr>
          <w:p w:rsidR="00A207AF" w:rsidRDefault="00A207AF" w:rsidP="0090032D">
            <w:pPr>
              <w:jc w:val="both"/>
              <w:rPr>
                <w:rFonts w:ascii="Times New Roman" w:eastAsia="Times New Roman" w:hAnsi="Times New Roman" w:cs="Times New Roman"/>
                <w:sz w:val="25"/>
                <w:szCs w:val="25"/>
              </w:rPr>
            </w:pPr>
            <w:r>
              <w:t>_ HS lên sửa bài tập 43, 44 trong 8 SBT</w:t>
            </w:r>
          </w:p>
        </w:tc>
        <w:tc>
          <w:tcPr>
            <w:tcW w:w="2790"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tc>
      </w:tr>
      <w:tr w:rsidR="00A207AF" w:rsidTr="0090032D">
        <w:trPr>
          <w:trHeight w:val="413"/>
        </w:trPr>
        <w:tc>
          <w:tcPr>
            <w:tcW w:w="953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 xml:space="preserve">HOẠT ĐỘNG 2 : PHÉP TRỪ HAI SỐ TỰ NHIÊN </w:t>
            </w:r>
          </w:p>
        </w:tc>
      </w:tr>
      <w:tr w:rsidR="00A207AF" w:rsidTr="0090032D">
        <w:trPr>
          <w:trHeight w:val="2140"/>
        </w:trPr>
        <w:tc>
          <w:tcPr>
            <w:tcW w:w="336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r>
              <w:lastRenderedPageBreak/>
              <w:t>_ GV đưa câu hỏi :</w:t>
            </w:r>
          </w:p>
          <w:p w:rsidR="00A207AF" w:rsidRDefault="00A207AF" w:rsidP="0090032D">
            <w:pPr>
              <w:jc w:val="both"/>
            </w:pPr>
            <w:r>
              <w:t>Hãy xét xem có số tự nhiên x nào mà :</w:t>
            </w:r>
          </w:p>
          <w:p w:rsidR="00A207AF" w:rsidRDefault="00A207AF" w:rsidP="0090032D">
            <w:pPr>
              <w:jc w:val="both"/>
            </w:pPr>
            <w:r>
              <w:t>a ) 2 + x = 5 hay không ?</w:t>
            </w:r>
          </w:p>
          <w:p w:rsidR="00A207AF" w:rsidRDefault="00A207AF" w:rsidP="0090032D">
            <w:pPr>
              <w:jc w:val="both"/>
            </w:pPr>
            <w:r>
              <w:t>b ) 6 + x = 5 hay không ?</w:t>
            </w:r>
          </w:p>
          <w:p w:rsidR="00A207AF" w:rsidRDefault="00A207AF" w:rsidP="0090032D">
            <w:pPr>
              <w:jc w:val="both"/>
              <w:rPr>
                <w:lang w:val="fr-FR"/>
              </w:rPr>
            </w:pPr>
            <w:r>
              <w:rPr>
                <w:lang w:val="fr-FR"/>
              </w:rPr>
              <w:t xml:space="preserve">_ GV : Ở câu a ta có phép trừ : 5 – 2 = x </w:t>
            </w:r>
          </w:p>
          <w:p w:rsidR="00A207AF" w:rsidRDefault="00A207AF" w:rsidP="0090032D">
            <w:pPr>
              <w:jc w:val="both"/>
              <w:rPr>
                <w:lang w:val="fr-FR"/>
              </w:rPr>
            </w:pPr>
            <w:r>
              <w:rPr>
                <w:lang w:val="fr-FR"/>
              </w:rPr>
              <w:t>_ GV khái quát và ghi bảng cho 2 số tự nhiên a và b, nếu có số tự nhiên x sao cho b + x = a thì có phép trừ a – b = x</w:t>
            </w:r>
          </w:p>
          <w:p w:rsidR="00A207AF" w:rsidRDefault="00A207AF" w:rsidP="0090032D">
            <w:pPr>
              <w:jc w:val="both"/>
              <w:rPr>
                <w:lang w:val="fr-FR"/>
              </w:rPr>
            </w:pPr>
            <w:r>
              <w:rPr>
                <w:lang w:val="fr-FR"/>
              </w:rPr>
              <w:t>_ GV giới thiệu cách xác định hiệu bằng tia số</w:t>
            </w:r>
          </w:p>
          <w:p w:rsidR="00A207AF" w:rsidRDefault="00A207AF" w:rsidP="0090032D">
            <w:pPr>
              <w:jc w:val="both"/>
              <w:rPr>
                <w:lang w:val="fr-FR"/>
              </w:rPr>
            </w:pPr>
            <w:r>
              <w:rPr>
                <w:lang w:val="fr-FR"/>
              </w:rPr>
              <w:t>+ Xác định kết quả của 5 trừ 2 như sau :</w:t>
            </w:r>
          </w:p>
          <w:p w:rsidR="00A207AF" w:rsidRDefault="00A207AF" w:rsidP="0090032D">
            <w:pPr>
              <w:jc w:val="both"/>
              <w:rPr>
                <w:lang w:val="fr-FR"/>
              </w:rPr>
            </w:pPr>
            <w:r>
              <w:pict>
                <v:shape id="_x0000_s1026" type="#_x0000_t75" style="position:absolute;left:0;text-align:left;margin-left:-2.25pt;margin-top:3.8pt;width:154.5pt;height:52.5pt;z-index:-251655168">
                  <v:imagedata r:id="rId16" o:title=""/>
                </v:shape>
                <o:OLEObject Type="Embed" ProgID="PBrush" ShapeID="_x0000_s1026" DrawAspect="Content" ObjectID="_1662830619" r:id="rId17"/>
              </w:pict>
            </w: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r>
              <w:rPr>
                <w:lang w:val="fr-FR"/>
              </w:rPr>
              <w:t>+ Đặt bút chì ở điểm 0, di chuyển trên tia số 5 đơn vị theo chiều mũi tên (GV dùng phấn màu)</w:t>
            </w:r>
          </w:p>
          <w:p w:rsidR="00A207AF" w:rsidRDefault="00A207AF" w:rsidP="0090032D">
            <w:pPr>
              <w:jc w:val="both"/>
              <w:rPr>
                <w:lang w:val="fr-FR"/>
              </w:rPr>
            </w:pPr>
            <w:r>
              <w:rPr>
                <w:lang w:val="fr-FR"/>
              </w:rPr>
              <w:t>+ Di chuyển bút chì theo chiều ngược lại 2 đơn vị (phấn màu)</w:t>
            </w:r>
          </w:p>
          <w:p w:rsidR="00A207AF" w:rsidRDefault="00A207AF" w:rsidP="0090032D">
            <w:pPr>
              <w:jc w:val="both"/>
              <w:rPr>
                <w:lang w:val="fr-FR"/>
              </w:rPr>
            </w:pPr>
            <w:r>
              <w:rPr>
                <w:lang w:val="fr-FR"/>
              </w:rPr>
              <w:t>+ Khi đó bút chì chỉ điểm 3 đó là hiệu của 5 và 2</w:t>
            </w:r>
          </w:p>
          <w:p w:rsidR="00A207AF" w:rsidRDefault="00A207AF" w:rsidP="0090032D">
            <w:pPr>
              <w:jc w:val="both"/>
              <w:rPr>
                <w:lang w:val="fr-FR"/>
              </w:rPr>
            </w:pPr>
            <w:r>
              <w:rPr>
                <w:lang w:val="fr-FR"/>
              </w:rPr>
              <w:t>_ GV giải thích 5 không trừ đươc 6 vì khi di chuyển bút từ điểm 5 theo chiều ngược chiều mũi tên  đơn vị thì bút vượt ra ngoài tia số (hình 16 SGK)</w:t>
            </w:r>
          </w:p>
          <w:p w:rsidR="00A207AF" w:rsidRDefault="00A207AF" w:rsidP="0090032D">
            <w:pPr>
              <w:jc w:val="both"/>
              <w:rPr>
                <w:lang w:val="fr-FR"/>
              </w:rPr>
            </w:pPr>
            <w:r>
              <w:rPr>
                <w:lang w:val="fr-FR"/>
              </w:rPr>
              <w:lastRenderedPageBreak/>
              <w:t>* Củng cố bằng ?1</w:t>
            </w:r>
          </w:p>
          <w:p w:rsidR="00A207AF" w:rsidRDefault="00A207AF" w:rsidP="0090032D">
            <w:pPr>
              <w:jc w:val="both"/>
              <w:rPr>
                <w:lang w:val="fr-FR"/>
              </w:rPr>
            </w:pPr>
            <w:r>
              <w:rPr>
                <w:lang w:val="fr-FR"/>
              </w:rPr>
              <w:t>GV nhấn mạnh</w:t>
            </w:r>
          </w:p>
          <w:p w:rsidR="00A207AF" w:rsidRDefault="00A207AF" w:rsidP="0090032D">
            <w:pPr>
              <w:jc w:val="both"/>
              <w:rPr>
                <w:lang w:val="fr-FR"/>
              </w:rPr>
            </w:pPr>
            <w:r>
              <w:rPr>
                <w:lang w:val="fr-FR"/>
              </w:rPr>
              <w:t xml:space="preserve">a ) Số bị trừ = số trừ </w:t>
            </w:r>
            <w:r>
              <w:sym w:font="Symbol" w:char="F0DE"/>
            </w:r>
            <w:r>
              <w:rPr>
                <w:lang w:val="fr-FR"/>
              </w:rPr>
              <w:t xml:space="preserve"> hiệu bằng 0</w:t>
            </w:r>
          </w:p>
          <w:p w:rsidR="00A207AF" w:rsidRDefault="00A207AF" w:rsidP="0090032D">
            <w:pPr>
              <w:jc w:val="both"/>
              <w:rPr>
                <w:lang w:val="fr-FR"/>
              </w:rPr>
            </w:pPr>
            <w:r>
              <w:rPr>
                <w:lang w:val="fr-FR"/>
              </w:rPr>
              <w:t xml:space="preserve">b ) Số trừ = 0 </w:t>
            </w:r>
            <w:r>
              <w:sym w:font="Symbol" w:char="F0DE"/>
            </w:r>
            <w:r>
              <w:rPr>
                <w:lang w:val="fr-FR"/>
              </w:rPr>
              <w:t xml:space="preserve"> số bị trừ = hiệu</w:t>
            </w:r>
          </w:p>
          <w:p w:rsidR="00A207AF" w:rsidRDefault="00A207AF" w:rsidP="0090032D">
            <w:pPr>
              <w:jc w:val="both"/>
              <w:rPr>
                <w:rFonts w:ascii="Times New Roman" w:eastAsia="Times New Roman" w:hAnsi="Times New Roman" w:cs="Times New Roman"/>
                <w:sz w:val="25"/>
                <w:szCs w:val="25"/>
              </w:rPr>
            </w:pPr>
            <w:r>
              <w:t>c ) Số bị trừ ≥ số trừ.</w:t>
            </w:r>
          </w:p>
        </w:tc>
        <w:tc>
          <w:tcPr>
            <w:tcW w:w="297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p w:rsidR="00A207AF" w:rsidRDefault="00A207AF" w:rsidP="0090032D">
            <w:pPr>
              <w:jc w:val="both"/>
            </w:pPr>
          </w:p>
          <w:p w:rsidR="00A207AF" w:rsidRDefault="00A207AF" w:rsidP="0090032D">
            <w:pPr>
              <w:jc w:val="both"/>
            </w:pPr>
            <w:r>
              <w:t>_ HS :</w:t>
            </w:r>
          </w:p>
          <w:p w:rsidR="00A207AF" w:rsidRDefault="00A207AF" w:rsidP="0090032D">
            <w:pPr>
              <w:jc w:val="both"/>
            </w:pPr>
            <w:r>
              <w:t>Ở câu a tìm được x = 3</w:t>
            </w:r>
          </w:p>
          <w:p w:rsidR="00A207AF" w:rsidRDefault="00A207AF" w:rsidP="0090032D">
            <w:pPr>
              <w:jc w:val="both"/>
            </w:pPr>
            <w:r>
              <w:t>Ở câu b không tìm được giá trị của x</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HS dùng bút chì di chuyển trên tia số ở hình 14 SGK theo hướng dẫn của GV</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lastRenderedPageBreak/>
              <w:t>_ Theo cách trên tìm hiệu của 7 – 3; 5 – 6</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HS trả lời :</w:t>
            </w:r>
          </w:p>
          <w:p w:rsidR="00A207AF" w:rsidRDefault="00A207AF" w:rsidP="0090032D">
            <w:pPr>
              <w:jc w:val="both"/>
            </w:pPr>
          </w:p>
          <w:p w:rsidR="00A207AF" w:rsidRDefault="00A207AF" w:rsidP="0090032D">
            <w:pPr>
              <w:jc w:val="both"/>
            </w:pPr>
            <w:r>
              <w:t>a ) a – a = 0</w:t>
            </w:r>
          </w:p>
          <w:p w:rsidR="00A207AF" w:rsidRDefault="00A207AF" w:rsidP="0090032D">
            <w:pPr>
              <w:jc w:val="both"/>
            </w:pPr>
            <w:r>
              <w:t>b ) a – 0 = a</w:t>
            </w:r>
          </w:p>
          <w:p w:rsidR="00A207AF" w:rsidRDefault="00A207AF" w:rsidP="0090032D">
            <w:pPr>
              <w:jc w:val="both"/>
              <w:rPr>
                <w:rFonts w:ascii="Times New Roman" w:eastAsia="Times New Roman" w:hAnsi="Times New Roman" w:cs="Times New Roman"/>
                <w:sz w:val="25"/>
                <w:szCs w:val="25"/>
              </w:rPr>
            </w:pPr>
            <w:r>
              <w:t>c ) Điều kiện để có hiệu a – b là a≥b</w:t>
            </w:r>
          </w:p>
        </w:tc>
        <w:tc>
          <w:tcPr>
            <w:tcW w:w="3183" w:type="dxa"/>
            <w:gridSpan w:val="2"/>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b/>
                <w:sz w:val="25"/>
                <w:szCs w:val="25"/>
                <w:u w:val="single"/>
              </w:rPr>
            </w:pPr>
            <w:r>
              <w:rPr>
                <w:b/>
                <w:u w:val="single"/>
              </w:rPr>
              <w:lastRenderedPageBreak/>
              <w:t xml:space="preserve">1 ) Phép trừ hai số tự nhiên </w:t>
            </w:r>
          </w:p>
          <w:p w:rsidR="00A207AF" w:rsidRDefault="00A207AF" w:rsidP="0090032D">
            <w:pPr>
              <w:jc w:val="both"/>
            </w:pPr>
            <w:r>
              <w:t>cho 2 số tự nhiên a và b, nếu có số tự nhiên x sao cho b + x = a thì có phép trừ a – b = x</w:t>
            </w:r>
          </w:p>
          <w:p w:rsidR="00A207AF" w:rsidRDefault="00A207AF" w:rsidP="0090032D">
            <w:pPr>
              <w:jc w:val="both"/>
            </w:pPr>
            <w:r>
              <w:t xml:space="preserve">Dùng dấu “-“ để chỉ phép trừ </w:t>
            </w:r>
          </w:p>
          <w:p w:rsidR="00A207AF" w:rsidRDefault="00A207AF" w:rsidP="0090032D">
            <w:pPr>
              <w:jc w:val="both"/>
            </w:pPr>
            <w:r>
              <w:t xml:space="preserve">           a – b = c</w:t>
            </w:r>
          </w:p>
          <w:p w:rsidR="00A207AF" w:rsidRDefault="00A207AF" w:rsidP="0090032D">
            <w:pPr>
              <w:jc w:val="both"/>
              <w:rPr>
                <w:sz w:val="20"/>
                <w:szCs w:val="20"/>
              </w:rPr>
            </w:pPr>
            <w:r>
              <w:rPr>
                <w:sz w:val="20"/>
                <w:szCs w:val="20"/>
              </w:rPr>
              <w:t>(Số bị trừ) – (Số trừ) = (Hiệu)</w:t>
            </w:r>
          </w:p>
          <w:p w:rsidR="00A207AF" w:rsidRDefault="00A207AF" w:rsidP="0090032D">
            <w:pPr>
              <w:jc w:val="both"/>
              <w:rPr>
                <w:sz w:val="25"/>
                <w:szCs w:val="25"/>
              </w:rPr>
            </w:pPr>
            <w:r>
              <w:rPr>
                <w:u w:val="single"/>
              </w:rPr>
              <w:t>Ví dụ :</w:t>
            </w:r>
            <w:r>
              <w:t xml:space="preserve"> 5 – 2 = 3</w:t>
            </w:r>
          </w:p>
          <w:p w:rsidR="00A207AF" w:rsidRDefault="00A207AF" w:rsidP="0090032D">
            <w:pPr>
              <w:jc w:val="both"/>
            </w:pPr>
            <w:r>
              <w:pict>
                <v:shape id="_x0000_s1027" type="#_x0000_t75" style="position:absolute;left:0;text-align:left;margin-left:-2.15pt;margin-top:6.55pt;width:154.5pt;height:52.5pt;z-index:-251654144">
                  <v:imagedata r:id="rId16" o:title=""/>
                </v:shape>
                <o:OLEObject Type="Embed" ProgID="PBrush" ShapeID="_x0000_s1027" DrawAspect="Content" ObjectID="_1662830620" r:id="rId18"/>
              </w:pic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b/>
              </w:rPr>
            </w:pPr>
            <w:r>
              <w:rPr>
                <w:b/>
              </w:rPr>
              <w:t>?1</w:t>
            </w:r>
          </w:p>
          <w:p w:rsidR="00A207AF" w:rsidRDefault="00A207AF" w:rsidP="0090032D">
            <w:pPr>
              <w:jc w:val="both"/>
            </w:pPr>
            <w:r>
              <w:t>a ) a – a = 0</w:t>
            </w:r>
          </w:p>
          <w:p w:rsidR="00A207AF" w:rsidRDefault="00A207AF" w:rsidP="0090032D">
            <w:pPr>
              <w:jc w:val="both"/>
            </w:pPr>
            <w:r>
              <w:t>b ) a – 0 = a</w:t>
            </w:r>
          </w:p>
          <w:p w:rsidR="00A207AF" w:rsidRDefault="00A207AF" w:rsidP="0090032D">
            <w:pPr>
              <w:jc w:val="both"/>
            </w:pPr>
            <w:r>
              <w:t>c ) Điều kiện để có hiệu a – b là a≥b</w:t>
            </w:r>
          </w:p>
          <w:p w:rsidR="00A207AF" w:rsidRDefault="00A207AF" w:rsidP="0090032D">
            <w:pPr>
              <w:jc w:val="both"/>
              <w:rPr>
                <w:b/>
                <w:u w:val="single"/>
              </w:rPr>
            </w:pPr>
            <w:r>
              <w:rPr>
                <w:b/>
                <w:u w:val="single"/>
              </w:rPr>
              <w:t>* Chú ý :</w:t>
            </w:r>
          </w:p>
          <w:p w:rsidR="00A207AF" w:rsidRDefault="00A207AF" w:rsidP="0090032D">
            <w:pPr>
              <w:jc w:val="both"/>
            </w:pPr>
            <w:r>
              <w:t xml:space="preserve">a ) Số bị trừ = số trừ </w:t>
            </w:r>
            <w:r>
              <w:sym w:font="Symbol" w:char="F0DE"/>
            </w:r>
            <w:r>
              <w:t xml:space="preserve"> hiệu bằng 0</w:t>
            </w:r>
          </w:p>
          <w:p w:rsidR="00A207AF" w:rsidRDefault="00A207AF" w:rsidP="0090032D">
            <w:pPr>
              <w:jc w:val="both"/>
            </w:pPr>
            <w:r>
              <w:t xml:space="preserve">b ) Số trừ = 0 </w:t>
            </w:r>
            <w:r>
              <w:sym w:font="Symbol" w:char="F0DE"/>
            </w:r>
            <w:r>
              <w:t xml:space="preserve"> số bị trừ = hiệu</w:t>
            </w:r>
          </w:p>
          <w:p w:rsidR="00A207AF" w:rsidRDefault="00A207AF" w:rsidP="0090032D">
            <w:pPr>
              <w:jc w:val="both"/>
            </w:pPr>
            <w:r>
              <w:t>c ) Số bị trừ ≥ số trừ.</w:t>
            </w:r>
          </w:p>
          <w:p w:rsidR="00A207AF" w:rsidRDefault="00A207AF" w:rsidP="0090032D">
            <w:pPr>
              <w:jc w:val="both"/>
            </w:pPr>
          </w:p>
          <w:p w:rsidR="00A207AF" w:rsidRDefault="00A207AF" w:rsidP="0090032D">
            <w:pPr>
              <w:jc w:val="both"/>
              <w:rPr>
                <w:rFonts w:ascii="Times New Roman" w:eastAsia="Times New Roman" w:hAnsi="Times New Roman" w:cs="Times New Roman"/>
                <w:sz w:val="25"/>
                <w:szCs w:val="25"/>
              </w:rPr>
            </w:pPr>
          </w:p>
        </w:tc>
      </w:tr>
      <w:tr w:rsidR="00A207AF" w:rsidTr="0090032D">
        <w:trPr>
          <w:trHeight w:val="512"/>
        </w:trPr>
        <w:tc>
          <w:tcPr>
            <w:tcW w:w="953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lastRenderedPageBreak/>
              <w:t xml:space="preserve">HOẠT ĐỘNG 3 : PHÉP CHIA HẾT VÀ PHÉP CHIA CÓ DƯ </w:t>
            </w:r>
          </w:p>
        </w:tc>
      </w:tr>
      <w:tr w:rsidR="00A207AF" w:rsidTr="0090032D">
        <w:trPr>
          <w:trHeight w:val="8285"/>
        </w:trPr>
        <w:tc>
          <w:tcPr>
            <w:tcW w:w="336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r>
              <w:lastRenderedPageBreak/>
              <w:t xml:space="preserve">_ GV : Xét xem số tự nhiên x nào mà </w:t>
            </w:r>
          </w:p>
          <w:p w:rsidR="00A207AF" w:rsidRDefault="00A207AF" w:rsidP="0090032D">
            <w:pPr>
              <w:jc w:val="both"/>
            </w:pPr>
            <w:r>
              <w:t>a ) 3.x = 12 hay không ?</w:t>
            </w:r>
          </w:p>
          <w:p w:rsidR="00A207AF" w:rsidRDefault="00A207AF" w:rsidP="0090032D">
            <w:pPr>
              <w:jc w:val="both"/>
            </w:pPr>
            <w:r>
              <w:t>b ) 5.x = 12 hay không ?</w:t>
            </w:r>
          </w:p>
          <w:p w:rsidR="00A207AF" w:rsidRDefault="00A207AF" w:rsidP="0090032D">
            <w:pPr>
              <w:jc w:val="both"/>
              <w:rPr>
                <w:lang w:val="fr-FR"/>
              </w:rPr>
            </w:pPr>
            <w:r>
              <w:rPr>
                <w:lang w:val="fr-FR"/>
              </w:rPr>
              <w:t>Nhận xét : ở câu a ta có phép chia</w:t>
            </w:r>
          </w:p>
          <w:p w:rsidR="00A207AF" w:rsidRDefault="00A207AF" w:rsidP="0090032D">
            <w:pPr>
              <w:jc w:val="both"/>
              <w:rPr>
                <w:lang w:val="fr-FR"/>
              </w:rPr>
            </w:pPr>
            <w:r>
              <w:rPr>
                <w:lang w:val="fr-FR"/>
              </w:rPr>
              <w:t>12 : 3 = 4</w:t>
            </w:r>
          </w:p>
          <w:p w:rsidR="00A207AF" w:rsidRDefault="00A207AF" w:rsidP="0090032D">
            <w:pPr>
              <w:jc w:val="both"/>
              <w:rPr>
                <w:lang w:val="fr-FR"/>
              </w:rPr>
            </w:pPr>
            <w:r>
              <w:rPr>
                <w:lang w:val="fr-FR"/>
              </w:rPr>
              <w:t>_ GV : Khái quát và ghi bảng : Cho 2 số tự nhiên a và b (b ≠ 0) nếu có số tự nhiên x sao cho :</w:t>
            </w:r>
          </w:p>
          <w:p w:rsidR="00A207AF" w:rsidRDefault="00A207AF" w:rsidP="0090032D">
            <w:pPr>
              <w:jc w:val="both"/>
              <w:rPr>
                <w:lang w:val="fr-FR"/>
              </w:rPr>
            </w:pPr>
            <w:r>
              <w:rPr>
                <w:lang w:val="fr-FR"/>
              </w:rPr>
              <w:t xml:space="preserve">b.x = a thì ta có phép chia a:b = x </w:t>
            </w:r>
          </w:p>
          <w:p w:rsidR="00A207AF" w:rsidRDefault="00A207AF" w:rsidP="0090032D">
            <w:pPr>
              <w:jc w:val="both"/>
              <w:rPr>
                <w:lang w:val="fr-FR"/>
              </w:rPr>
            </w:pPr>
            <w:r>
              <w:rPr>
                <w:lang w:val="fr-FR"/>
              </w:rPr>
              <w:t>* Củng cố ?2</w:t>
            </w: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p>
          <w:p w:rsidR="00A207AF" w:rsidRDefault="00A207AF" w:rsidP="0090032D">
            <w:pPr>
              <w:jc w:val="both"/>
              <w:rPr>
                <w:lang w:val="fr-FR"/>
              </w:rPr>
            </w:pPr>
            <w:r>
              <w:rPr>
                <w:lang w:val="fr-FR"/>
              </w:rPr>
              <w:t>_ GV giới thiệu hai phép chia</w:t>
            </w:r>
          </w:p>
          <w:p w:rsidR="00A207AF" w:rsidRDefault="00A207AF" w:rsidP="0090032D">
            <w:pPr>
              <w:jc w:val="both"/>
            </w:pPr>
            <w:r>
              <w:rPr>
                <w:lang w:val="fr-FR"/>
              </w:rPr>
              <w:t xml:space="preserve">   </w:t>
            </w:r>
            <w:r>
              <w:rPr>
                <w:rFonts w:ascii="Times New Roman" w:eastAsia="Times New Roman" w:hAnsi="Times New Roman" w:cs="Times New Roman"/>
                <w:position w:val="-30"/>
                <w:sz w:val="25"/>
                <w:szCs w:val="25"/>
              </w:rPr>
              <w:object w:dxaOrig="660" w:dyaOrig="735">
                <v:shape id="_x0000_i1033" type="#_x0000_t75" style="width:33.3pt;height:36.7pt" o:ole="">
                  <v:imagedata r:id="rId19" o:title=""/>
                </v:shape>
                <o:OLEObject Type="Embed" ProgID="Equation.DSMT4" ShapeID="_x0000_i1033" DrawAspect="Content" ObjectID="_1662830617" r:id="rId20"/>
              </w:object>
            </w:r>
            <w:r>
              <w:t xml:space="preserve">              </w:t>
            </w:r>
            <w:r>
              <w:rPr>
                <w:rFonts w:ascii="Times New Roman" w:eastAsia="Times New Roman" w:hAnsi="Times New Roman" w:cs="Times New Roman"/>
                <w:position w:val="-30"/>
                <w:sz w:val="25"/>
                <w:szCs w:val="25"/>
              </w:rPr>
              <w:object w:dxaOrig="660" w:dyaOrig="735">
                <v:shape id="_x0000_i1034" type="#_x0000_t75" style="width:33.3pt;height:36.7pt" o:ole="">
                  <v:imagedata r:id="rId21" o:title=""/>
                </v:shape>
                <o:OLEObject Type="Embed" ProgID="Equation.DSMT4" ShapeID="_x0000_i1034" DrawAspect="Content" ObjectID="_1662830618" r:id="rId22"/>
              </w:object>
            </w:r>
          </w:p>
          <w:p w:rsidR="00A207AF" w:rsidRDefault="00A207AF" w:rsidP="0090032D">
            <w:pPr>
              <w:jc w:val="both"/>
            </w:pPr>
            <w:r>
              <w:t>_ GV : Hai phép chia trên có gì khác nhau ?</w:t>
            </w:r>
          </w:p>
          <w:p w:rsidR="00A207AF" w:rsidRDefault="00A207AF" w:rsidP="0090032D">
            <w:pPr>
              <w:jc w:val="both"/>
            </w:pPr>
            <w:r>
              <w:t>_ GV : Giới thiệu phép chia hết, phép chia có dư (nêu các thành phần của phép chia)</w:t>
            </w:r>
          </w:p>
          <w:p w:rsidR="00A207AF" w:rsidRDefault="00A207AF" w:rsidP="0090032D">
            <w:pPr>
              <w:jc w:val="both"/>
            </w:pPr>
            <w:r>
              <w:t>_ GV ghi lên bảng</w:t>
            </w:r>
          </w:p>
          <w:p w:rsidR="00A207AF" w:rsidRDefault="00A207AF" w:rsidP="0090032D">
            <w:pPr>
              <w:jc w:val="both"/>
            </w:pPr>
            <w:r>
              <w:t>a = b.q + r (0 ≤ r &lt; b)</w:t>
            </w:r>
          </w:p>
          <w:p w:rsidR="00A207AF" w:rsidRDefault="00A207AF" w:rsidP="0090032D">
            <w:pPr>
              <w:jc w:val="both"/>
            </w:pPr>
            <w:r>
              <w:t>Nếu r = 0 thì a = b.q : phép chia hết</w:t>
            </w:r>
          </w:p>
          <w:p w:rsidR="00A207AF" w:rsidRDefault="00A207AF" w:rsidP="0090032D">
            <w:pPr>
              <w:jc w:val="both"/>
            </w:pPr>
            <w:r>
              <w:t>Nếu r ≠ 0 thì phép chia có dư.</w:t>
            </w:r>
          </w:p>
          <w:p w:rsidR="00A207AF" w:rsidRDefault="00A207AF" w:rsidP="0090032D">
            <w:pPr>
              <w:jc w:val="both"/>
            </w:pPr>
            <w:r>
              <w:t xml:space="preserve">_ GV hỏi : </w:t>
            </w:r>
          </w:p>
          <w:p w:rsidR="00A207AF" w:rsidRDefault="00A207AF" w:rsidP="0090032D">
            <w:pPr>
              <w:jc w:val="both"/>
            </w:pPr>
            <w:r>
              <w:t xml:space="preserve">+ Bốn số : số bị chia, thương, số dư </w:t>
            </w:r>
            <w:r>
              <w:lastRenderedPageBreak/>
              <w:t>có quan hệ gì ?</w:t>
            </w:r>
          </w:p>
          <w:p w:rsidR="00A207AF" w:rsidRDefault="00A207AF" w:rsidP="0090032D">
            <w:pPr>
              <w:jc w:val="both"/>
            </w:pPr>
            <w:r>
              <w:t>+ Số chia cần có điều kiện gì ?</w:t>
            </w:r>
          </w:p>
          <w:p w:rsidR="00A207AF" w:rsidRDefault="00A207AF" w:rsidP="0090032D">
            <w:pPr>
              <w:jc w:val="both"/>
            </w:pPr>
            <w:r>
              <w:t>+ Số dư cần có điều kiện gì ?</w:t>
            </w:r>
          </w:p>
          <w:p w:rsidR="00A207AF" w:rsidRDefault="00A207AF" w:rsidP="0090032D">
            <w:pPr>
              <w:jc w:val="both"/>
              <w:rPr>
                <w:rFonts w:ascii="Times New Roman" w:eastAsia="Times New Roman" w:hAnsi="Times New Roman" w:cs="Times New Roman"/>
                <w:sz w:val="25"/>
                <w:szCs w:val="25"/>
              </w:rPr>
            </w:pPr>
            <w:r>
              <w:t>* Củng cố ?3</w:t>
            </w:r>
          </w:p>
        </w:tc>
        <w:tc>
          <w:tcPr>
            <w:tcW w:w="3372" w:type="dxa"/>
            <w:gridSpan w:val="2"/>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p w:rsidR="00A207AF" w:rsidRDefault="00A207AF" w:rsidP="0090032D">
            <w:pPr>
              <w:jc w:val="both"/>
            </w:pPr>
            <w:r>
              <w:t>_ HS trả lời :</w:t>
            </w:r>
          </w:p>
          <w:p w:rsidR="00A207AF" w:rsidRDefault="00A207AF" w:rsidP="0090032D">
            <w:pPr>
              <w:jc w:val="both"/>
            </w:pPr>
            <w:r>
              <w:t>a ) x = 4 vì 3.4 = 12</w:t>
            </w:r>
          </w:p>
          <w:p w:rsidR="00A207AF" w:rsidRDefault="00A207AF" w:rsidP="0090032D">
            <w:pPr>
              <w:jc w:val="both"/>
            </w:pPr>
            <w:r>
              <w:t>b ) Không tìm được giá trị của x vì không có số tự nhiên nào nhân với 5 bằng 12</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2 HS trả lời miệng :</w:t>
            </w:r>
          </w:p>
          <w:p w:rsidR="00A207AF" w:rsidRDefault="00A207AF" w:rsidP="0090032D">
            <w:pPr>
              <w:jc w:val="both"/>
            </w:pPr>
            <w:r>
              <w:t>a ) 0 : a = 0 (a ≠ 0)</w:t>
            </w:r>
          </w:p>
          <w:p w:rsidR="00A207AF" w:rsidRDefault="00A207AF" w:rsidP="0090032D">
            <w:pPr>
              <w:jc w:val="both"/>
            </w:pPr>
            <w:r>
              <w:t>b ) a : a = 1 (a ≠ 0)</w:t>
            </w:r>
          </w:p>
          <w:p w:rsidR="00A207AF" w:rsidRDefault="00A207AF" w:rsidP="0090032D">
            <w:pPr>
              <w:jc w:val="both"/>
            </w:pPr>
            <w:r>
              <w:t xml:space="preserve">c ) a : 1 = a </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HS : Phép chia thứ nhất có số dư bằng 0, phép chia thứ hai có số dư bằng 0</w:t>
            </w:r>
          </w:p>
          <w:p w:rsidR="00A207AF" w:rsidRDefault="00A207AF" w:rsidP="0090032D">
            <w:pPr>
              <w:jc w:val="both"/>
            </w:pPr>
            <w:r>
              <w:t>_ HS đọc phần tổng quát trang 2 SGK.</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HS:</w:t>
            </w:r>
          </w:p>
          <w:p w:rsidR="00A207AF" w:rsidRDefault="00A207AF" w:rsidP="0090032D">
            <w:pPr>
              <w:jc w:val="both"/>
            </w:pPr>
            <w:r>
              <w:lastRenderedPageBreak/>
              <w:t>Số bị chia = Số chia x thương + số dư</w:t>
            </w:r>
          </w:p>
          <w:p w:rsidR="00A207AF" w:rsidRDefault="00A207AF" w:rsidP="0090032D">
            <w:pPr>
              <w:jc w:val="both"/>
            </w:pPr>
            <w:r>
              <w:t>Số chia ≠ 0</w:t>
            </w:r>
          </w:p>
          <w:p w:rsidR="00A207AF" w:rsidRDefault="00A207AF" w:rsidP="0090032D">
            <w:pPr>
              <w:jc w:val="both"/>
            </w:pPr>
            <w:r>
              <w:t>Số dư &lt; Số chia</w:t>
            </w:r>
          </w:p>
          <w:p w:rsidR="00A207AF" w:rsidRDefault="00A207AF" w:rsidP="0090032D">
            <w:pPr>
              <w:jc w:val="both"/>
            </w:pPr>
            <w:r>
              <w:t>?3</w:t>
            </w:r>
          </w:p>
          <w:p w:rsidR="00A207AF" w:rsidRDefault="00A207AF" w:rsidP="0090032D">
            <w:pPr>
              <w:jc w:val="both"/>
            </w:pPr>
            <w:r>
              <w:t>a ) Thương 35; số dư 5</w:t>
            </w:r>
          </w:p>
          <w:p w:rsidR="00A207AF" w:rsidRDefault="00A207AF" w:rsidP="0090032D">
            <w:pPr>
              <w:jc w:val="both"/>
            </w:pPr>
            <w:r>
              <w:t>b ) Thương 41; số dư 0</w:t>
            </w:r>
          </w:p>
          <w:p w:rsidR="00A207AF" w:rsidRDefault="00A207AF" w:rsidP="0090032D">
            <w:pPr>
              <w:jc w:val="both"/>
            </w:pPr>
            <w:r>
              <w:t>c ) Không xảy ra vì số chia bằng 0</w:t>
            </w:r>
          </w:p>
          <w:p w:rsidR="00A207AF" w:rsidRDefault="00A207AF" w:rsidP="0090032D">
            <w:pPr>
              <w:jc w:val="both"/>
            </w:pPr>
            <w:r>
              <w:t>d ) Không xảy ra vì số dư &gt; số chia</w:t>
            </w:r>
          </w:p>
          <w:p w:rsidR="00A207AF" w:rsidRDefault="00A207AF" w:rsidP="0090032D">
            <w:pPr>
              <w:jc w:val="both"/>
              <w:rPr>
                <w:rFonts w:ascii="Times New Roman" w:eastAsia="Times New Roman" w:hAnsi="Times New Roman" w:cs="Times New Roman"/>
                <w:sz w:val="25"/>
                <w:szCs w:val="25"/>
              </w:rPr>
            </w:pPr>
          </w:p>
        </w:tc>
        <w:tc>
          <w:tcPr>
            <w:tcW w:w="2790"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b/>
                <w:sz w:val="25"/>
                <w:szCs w:val="25"/>
                <w:u w:val="single"/>
              </w:rPr>
            </w:pPr>
            <w:r>
              <w:rPr>
                <w:b/>
                <w:u w:val="single"/>
              </w:rPr>
              <w:lastRenderedPageBreak/>
              <w:t>2 ) Phép chia hết và phép chia có dư :</w:t>
            </w:r>
          </w:p>
          <w:p w:rsidR="00A207AF" w:rsidRDefault="00A207AF" w:rsidP="0090032D">
            <w:pPr>
              <w:jc w:val="both"/>
            </w:pPr>
            <w:r>
              <w:t>Cho 2 số tự nhiên a và b (b ≠ 0) nếu có số tự nhiên x sao cho :</w:t>
            </w:r>
          </w:p>
          <w:p w:rsidR="00A207AF" w:rsidRDefault="00A207AF" w:rsidP="0090032D">
            <w:pPr>
              <w:jc w:val="both"/>
            </w:pPr>
            <w:r>
              <w:t xml:space="preserve">b.x = a thì ta có phép chia a:b = x </w:t>
            </w:r>
          </w:p>
          <w:p w:rsidR="00A207AF" w:rsidRDefault="00A207AF" w:rsidP="0090032D">
            <w:pPr>
              <w:jc w:val="both"/>
            </w:pPr>
            <w:r>
              <w:t>Dùng dấu “:” để chỉ phép chia :</w:t>
            </w:r>
          </w:p>
          <w:p w:rsidR="00A207AF" w:rsidRDefault="00A207AF" w:rsidP="0090032D">
            <w:pPr>
              <w:jc w:val="both"/>
            </w:pPr>
            <w:r>
              <w:t xml:space="preserve">           a : b = c</w:t>
            </w:r>
          </w:p>
          <w:p w:rsidR="00A207AF" w:rsidRDefault="00A207AF" w:rsidP="0090032D">
            <w:pPr>
              <w:jc w:val="both"/>
              <w:rPr>
                <w:sz w:val="20"/>
                <w:szCs w:val="20"/>
              </w:rPr>
            </w:pPr>
            <w:r>
              <w:rPr>
                <w:sz w:val="20"/>
                <w:szCs w:val="20"/>
              </w:rPr>
              <w:t>(Số bị chia) – (Số chia) = (Thương)</w:t>
            </w:r>
          </w:p>
          <w:p w:rsidR="00A207AF" w:rsidRDefault="00A207AF" w:rsidP="0090032D">
            <w:pPr>
              <w:jc w:val="both"/>
              <w:rPr>
                <w:sz w:val="25"/>
                <w:szCs w:val="25"/>
              </w:rPr>
            </w:pPr>
            <w:r>
              <w:rPr>
                <w:u w:val="single"/>
              </w:rPr>
              <w:t>Ví dụ :</w:t>
            </w:r>
            <w:r>
              <w:t xml:space="preserve"> 12 : 3 = 4</w:t>
            </w:r>
          </w:p>
          <w:p w:rsidR="00A207AF" w:rsidRDefault="00A207AF" w:rsidP="0090032D">
            <w:pPr>
              <w:jc w:val="both"/>
              <w:rPr>
                <w:b/>
              </w:rPr>
            </w:pPr>
            <w:r>
              <w:rPr>
                <w:b/>
              </w:rPr>
              <w:t>?2</w:t>
            </w:r>
          </w:p>
          <w:p w:rsidR="00A207AF" w:rsidRDefault="00A207AF" w:rsidP="0090032D">
            <w:pPr>
              <w:jc w:val="both"/>
            </w:pPr>
            <w:r>
              <w:t>a ) 0 : a = 0 (a ≠ 0)</w:t>
            </w:r>
          </w:p>
          <w:p w:rsidR="00A207AF" w:rsidRDefault="00A207AF" w:rsidP="0090032D">
            <w:pPr>
              <w:jc w:val="both"/>
            </w:pPr>
            <w:r>
              <w:t>b ) a : a = 1 (a ≠ 0)</w:t>
            </w:r>
          </w:p>
          <w:p w:rsidR="00A207AF" w:rsidRDefault="00A207AF" w:rsidP="0090032D">
            <w:pPr>
              <w:jc w:val="both"/>
            </w:pPr>
            <w:r>
              <w:t xml:space="preserve">c ) a : 1 = a </w:t>
            </w:r>
          </w:p>
          <w:p w:rsidR="00A207AF" w:rsidRDefault="00A207AF" w:rsidP="0090032D">
            <w:pPr>
              <w:jc w:val="both"/>
            </w:pPr>
          </w:p>
          <w:p w:rsidR="00A207AF" w:rsidRDefault="00A207AF" w:rsidP="0090032D">
            <w:pPr>
              <w:jc w:val="both"/>
              <w:rPr>
                <w:b/>
                <w:u w:val="single"/>
              </w:rPr>
            </w:pPr>
            <w:r>
              <w:rPr>
                <w:b/>
                <w:u w:val="single"/>
              </w:rPr>
              <w:t>* Tổng quát :</w:t>
            </w:r>
          </w:p>
          <w:p w:rsidR="00A207AF" w:rsidRDefault="00A207AF" w:rsidP="0090032D">
            <w:pPr>
              <w:jc w:val="both"/>
            </w:pPr>
            <w:r>
              <w:t>a = b.q + r (0 ≤ r &lt; b)</w:t>
            </w:r>
          </w:p>
          <w:p w:rsidR="00A207AF" w:rsidRDefault="00A207AF" w:rsidP="0090032D">
            <w:pPr>
              <w:jc w:val="both"/>
            </w:pPr>
            <w:r>
              <w:t>Nếu r = 0 thì a = b.q : phép chia hết</w:t>
            </w:r>
          </w:p>
          <w:p w:rsidR="00A207AF" w:rsidRDefault="00A207AF" w:rsidP="0090032D">
            <w:pPr>
              <w:jc w:val="both"/>
            </w:pPr>
            <w:r>
              <w:t>Nếu r ≠ 0 thì phép chia có dư</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rFonts w:ascii="Times New Roman" w:eastAsia="Times New Roman" w:hAnsi="Times New Roman" w:cs="Times New Roman"/>
                <w:sz w:val="25"/>
                <w:szCs w:val="25"/>
              </w:rPr>
            </w:pPr>
          </w:p>
        </w:tc>
      </w:tr>
      <w:tr w:rsidR="00A207AF" w:rsidTr="0090032D">
        <w:trPr>
          <w:trHeight w:val="339"/>
        </w:trPr>
        <w:tc>
          <w:tcPr>
            <w:tcW w:w="953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lastRenderedPageBreak/>
              <w:t xml:space="preserve">HOẠT ĐỘNG 4 : LUYỆN TẬP – CỦNG CỐ </w:t>
            </w:r>
          </w:p>
        </w:tc>
      </w:tr>
      <w:tr w:rsidR="00A207AF" w:rsidTr="0090032D">
        <w:trPr>
          <w:trHeight w:val="855"/>
        </w:trPr>
        <w:tc>
          <w:tcPr>
            <w:tcW w:w="336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r>
              <w:t>_ GV cho HS làm bài tập 44 (a, d) trang 24 SGK.</w:t>
            </w:r>
          </w:p>
          <w:p w:rsidR="00A207AF" w:rsidRDefault="00A207AF" w:rsidP="0090032D">
            <w:pPr>
              <w:jc w:val="both"/>
            </w:pPr>
            <w:r>
              <w:t xml:space="preserve">_ GV sửa bài cho HS </w:t>
            </w:r>
          </w:p>
          <w:p w:rsidR="00A207AF" w:rsidRDefault="00A207AF" w:rsidP="0090032D">
            <w:pPr>
              <w:jc w:val="both"/>
            </w:pPr>
            <w:r>
              <w:t>_ GV đặt câu hỏi :</w:t>
            </w:r>
          </w:p>
          <w:p w:rsidR="00A207AF" w:rsidRDefault="00A207AF" w:rsidP="0090032D">
            <w:pPr>
              <w:jc w:val="both"/>
            </w:pPr>
            <w:r>
              <w:t>+ Nêu cách tìm số bị chia</w:t>
            </w:r>
          </w:p>
          <w:p w:rsidR="00A207AF" w:rsidRDefault="00A207AF" w:rsidP="0090032D">
            <w:pPr>
              <w:jc w:val="both"/>
            </w:pPr>
            <w:r>
              <w:t>+ Nêu cách tìm số chia</w:t>
            </w:r>
          </w:p>
          <w:p w:rsidR="00A207AF" w:rsidRDefault="00A207AF" w:rsidP="0090032D">
            <w:pPr>
              <w:jc w:val="both"/>
            </w:pPr>
            <w:r>
              <w:t>+ Nêu điều kiện để thực hiện được phép trừ trong N</w:t>
            </w:r>
          </w:p>
          <w:p w:rsidR="00A207AF" w:rsidRDefault="00A207AF" w:rsidP="0090032D">
            <w:pPr>
              <w:jc w:val="both"/>
            </w:pPr>
            <w:r>
              <w:lastRenderedPageBreak/>
              <w:t>+ Nêu điều kiện đễ a chia hết cho b</w:t>
            </w:r>
          </w:p>
          <w:p w:rsidR="00A207AF" w:rsidRDefault="00A207AF" w:rsidP="0090032D">
            <w:pPr>
              <w:jc w:val="both"/>
            </w:pPr>
          </w:p>
          <w:p w:rsidR="00A207AF" w:rsidRDefault="00A207AF" w:rsidP="0090032D">
            <w:pPr>
              <w:jc w:val="both"/>
            </w:pPr>
            <w:r>
              <w:t>+ Bốn số : số bị chia, thương, số dư có quan hệ gì ?</w:t>
            </w:r>
          </w:p>
          <w:p w:rsidR="00A207AF" w:rsidRDefault="00A207AF" w:rsidP="0090032D">
            <w:pPr>
              <w:jc w:val="both"/>
              <w:rPr>
                <w:rFonts w:ascii="Times New Roman" w:eastAsia="Times New Roman" w:hAnsi="Times New Roman" w:cs="Times New Roman"/>
                <w:sz w:val="25"/>
                <w:szCs w:val="25"/>
              </w:rPr>
            </w:pPr>
            <w:r>
              <w:t>+ Nêu điều kiện của số chia, số dư của phép chia trong N.</w:t>
            </w:r>
          </w:p>
        </w:tc>
        <w:tc>
          <w:tcPr>
            <w:tcW w:w="3372" w:type="dxa"/>
            <w:gridSpan w:val="2"/>
            <w:tcBorders>
              <w:top w:val="single" w:sz="4" w:space="0" w:color="auto"/>
              <w:left w:val="single" w:sz="4" w:space="0" w:color="auto"/>
              <w:bottom w:val="single" w:sz="4" w:space="0" w:color="auto"/>
              <w:right w:val="single" w:sz="4" w:space="0" w:color="auto"/>
            </w:tcBorders>
            <w:hideMark/>
          </w:tcPr>
          <w:p w:rsidR="00A207AF" w:rsidRDefault="00A207AF" w:rsidP="0090032D">
            <w:pPr>
              <w:jc w:val="both"/>
              <w:rPr>
                <w:rFonts w:ascii="Times New Roman" w:eastAsia="Times New Roman" w:hAnsi="Times New Roman" w:cs="Times New Roman"/>
                <w:sz w:val="25"/>
                <w:szCs w:val="25"/>
              </w:rPr>
            </w:pPr>
            <w:r>
              <w:lastRenderedPageBreak/>
              <w:t>_ HS lên bảng làm bài. Các em còn lại làm bài vào tập</w:t>
            </w:r>
          </w:p>
          <w:p w:rsidR="00A207AF" w:rsidRDefault="00A207AF" w:rsidP="0090032D">
            <w:pPr>
              <w:jc w:val="both"/>
            </w:pPr>
            <w:r>
              <w:t>_ HS sửa bài vào tập.</w:t>
            </w:r>
          </w:p>
          <w:p w:rsidR="00A207AF" w:rsidRDefault="00A207AF" w:rsidP="0090032D">
            <w:pPr>
              <w:jc w:val="both"/>
            </w:pPr>
            <w:r>
              <w:t>_ HS :</w:t>
            </w:r>
          </w:p>
          <w:p w:rsidR="00A207AF" w:rsidRDefault="00A207AF" w:rsidP="0090032D">
            <w:pPr>
              <w:jc w:val="both"/>
            </w:pPr>
            <w:r>
              <w:t>Số bị chia = Thương x Số chia + số dư</w:t>
            </w:r>
          </w:p>
          <w:p w:rsidR="00A207AF" w:rsidRDefault="00A207AF" w:rsidP="0090032D">
            <w:pPr>
              <w:jc w:val="both"/>
            </w:pPr>
            <w:r>
              <w:t>Số bị trừ = Hiệu + Số trừ</w:t>
            </w:r>
          </w:p>
          <w:p w:rsidR="00A207AF" w:rsidRDefault="00A207AF" w:rsidP="0090032D">
            <w:pPr>
              <w:jc w:val="both"/>
            </w:pPr>
            <w:r>
              <w:t>Số bị trừ ≥ Số trừ</w:t>
            </w:r>
          </w:p>
          <w:p w:rsidR="00A207AF" w:rsidRDefault="00A207AF" w:rsidP="0090032D">
            <w:pPr>
              <w:jc w:val="both"/>
            </w:pPr>
            <w:r>
              <w:lastRenderedPageBreak/>
              <w:t>Có số tự nhiên q sao cho a = b.q</w:t>
            </w:r>
          </w:p>
          <w:p w:rsidR="00A207AF" w:rsidRDefault="00A207AF" w:rsidP="0090032D">
            <w:pPr>
              <w:jc w:val="both"/>
              <w:rPr>
                <w:lang w:val="fr-FR"/>
              </w:rPr>
            </w:pPr>
            <w:r>
              <w:rPr>
                <w:lang w:val="fr-FR"/>
              </w:rPr>
              <w:t>a, b là các số tự nhiên, b ≠ 0</w:t>
            </w:r>
          </w:p>
          <w:p w:rsidR="00A207AF" w:rsidRDefault="00A207AF" w:rsidP="0090032D">
            <w:pPr>
              <w:jc w:val="both"/>
            </w:pPr>
            <w:r>
              <w:t>Số bị chia = Số chia x Thương + Số dư</w:t>
            </w:r>
          </w:p>
          <w:p w:rsidR="00A207AF" w:rsidRDefault="00A207AF" w:rsidP="0090032D">
            <w:pPr>
              <w:jc w:val="both"/>
            </w:pPr>
            <w:r>
              <w:t>Số chia ≠ 0</w:t>
            </w:r>
          </w:p>
          <w:p w:rsidR="00A207AF" w:rsidRDefault="00A207AF" w:rsidP="0090032D">
            <w:pPr>
              <w:jc w:val="both"/>
              <w:rPr>
                <w:rFonts w:ascii="Times New Roman" w:eastAsia="Times New Roman" w:hAnsi="Times New Roman" w:cs="Times New Roman"/>
                <w:sz w:val="25"/>
                <w:szCs w:val="25"/>
              </w:rPr>
            </w:pPr>
            <w:r>
              <w:t>Số dư &lt; Số chia</w:t>
            </w:r>
          </w:p>
        </w:tc>
        <w:tc>
          <w:tcPr>
            <w:tcW w:w="2790"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tc>
      </w:tr>
      <w:tr w:rsidR="00A207AF" w:rsidTr="0090032D">
        <w:trPr>
          <w:trHeight w:val="413"/>
        </w:trPr>
        <w:tc>
          <w:tcPr>
            <w:tcW w:w="953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lastRenderedPageBreak/>
              <w:t xml:space="preserve">HOẠT ĐỘNG 5 : HƯỚNG DẪN VỀ NHÀ </w:t>
            </w:r>
          </w:p>
        </w:tc>
      </w:tr>
      <w:tr w:rsidR="00A207AF" w:rsidTr="0090032D">
        <w:trPr>
          <w:trHeight w:val="1001"/>
        </w:trPr>
        <w:tc>
          <w:tcPr>
            <w:tcW w:w="9531" w:type="dxa"/>
            <w:gridSpan w:val="4"/>
            <w:tcBorders>
              <w:top w:val="single" w:sz="4" w:space="0" w:color="auto"/>
              <w:left w:val="single" w:sz="4" w:space="0" w:color="auto"/>
              <w:bottom w:val="single" w:sz="4" w:space="0" w:color="auto"/>
              <w:right w:val="single" w:sz="4" w:space="0" w:color="auto"/>
            </w:tcBorders>
            <w:vAlign w:val="center"/>
            <w:hideMark/>
          </w:tcPr>
          <w:p w:rsidR="00A207AF" w:rsidRDefault="00A207AF" w:rsidP="0090032D">
            <w:pPr>
              <w:jc w:val="both"/>
              <w:rPr>
                <w:rFonts w:ascii="Times New Roman" w:eastAsia="Times New Roman" w:hAnsi="Times New Roman" w:cs="Times New Roman"/>
                <w:sz w:val="25"/>
                <w:szCs w:val="25"/>
              </w:rPr>
            </w:pPr>
            <w:r>
              <w:t>_ Học kĩ bài ghi</w:t>
            </w:r>
          </w:p>
          <w:p w:rsidR="00A207AF" w:rsidRDefault="00A207AF" w:rsidP="0090032D">
            <w:pPr>
              <w:jc w:val="both"/>
            </w:pPr>
            <w:r>
              <w:t xml:space="preserve">_ Bài tập về nhà : 41 </w:t>
            </w:r>
            <w:r>
              <w:sym w:font="Symbol" w:char="F0AE"/>
            </w:r>
            <w:r>
              <w:t xml:space="preserve"> 45 trang 23, 24 SGK</w:t>
            </w:r>
          </w:p>
          <w:p w:rsidR="00A207AF" w:rsidRDefault="00A207AF" w:rsidP="0090032D">
            <w:pPr>
              <w:jc w:val="both"/>
              <w:rPr>
                <w:rFonts w:ascii="Times New Roman" w:eastAsia="Times New Roman" w:hAnsi="Times New Roman" w:cs="Times New Roman"/>
                <w:sz w:val="25"/>
                <w:szCs w:val="25"/>
              </w:rPr>
            </w:pPr>
            <w:r>
              <w:t>_ Tiết sau luyện tập</w:t>
            </w:r>
          </w:p>
        </w:tc>
      </w:tr>
    </w:tbl>
    <w:p w:rsidR="00A207AF" w:rsidRDefault="00A207AF" w:rsidP="00A207AF">
      <w:pPr>
        <w:rPr>
          <w:rFonts w:eastAsia="Times New Roman"/>
          <w:sz w:val="25"/>
          <w:szCs w:val="25"/>
        </w:rPr>
      </w:pPr>
    </w:p>
    <w:p w:rsidR="00A207AF" w:rsidRDefault="00A207AF" w:rsidP="00A207AF">
      <w:pPr>
        <w:rPr>
          <w:b/>
          <w:sz w:val="28"/>
          <w:szCs w:val="28"/>
        </w:rPr>
      </w:pPr>
      <w:r>
        <w:rPr>
          <w:b/>
          <w:sz w:val="28"/>
          <w:szCs w:val="28"/>
        </w:rPr>
        <w:t xml:space="preserve">* </w:t>
      </w:r>
      <w:r>
        <w:rPr>
          <w:b/>
        </w:rPr>
        <w:t>Rút kinh nghiệm:</w:t>
      </w:r>
    </w:p>
    <w:p w:rsidR="00A207AF" w:rsidRDefault="00A207AF" w:rsidP="00A207AF">
      <w:pPr>
        <w:rPr>
          <w:sz w:val="25"/>
          <w:szCs w:val="25"/>
        </w:rPr>
      </w:pPr>
      <w:r>
        <w:t xml:space="preserve">_ Rèn luyện cho HS vận dụng kiến thức về phép trừ, phép chia để tìm số chưa biết trong phép trừ, phép chia. </w:t>
      </w:r>
    </w:p>
    <w:p w:rsidR="00A207AF" w:rsidRDefault="00A207AF" w:rsidP="00A207AF">
      <w:r>
        <w:t>_Rèn tính chính xác trong phát biểu và giải toán.</w:t>
      </w:r>
    </w:p>
    <w:p w:rsidR="00A207AF" w:rsidRDefault="00A207AF" w:rsidP="00A207AF">
      <w:r>
        <w:t>_ Đưa các dạng toán thực tế để HS làm quen.</w:t>
      </w:r>
    </w:p>
    <w:p w:rsidR="00A207AF" w:rsidRDefault="00A207AF" w:rsidP="00A207AF">
      <w:pPr>
        <w:tabs>
          <w:tab w:val="left" w:pos="4320"/>
          <w:tab w:val="left" w:pos="5040"/>
        </w:tabs>
      </w:pPr>
    </w:p>
    <w:p w:rsidR="00A207AF" w:rsidRDefault="00A207AF" w:rsidP="00A207AF">
      <w:pPr>
        <w:tabs>
          <w:tab w:val="left" w:pos="4320"/>
        </w:tabs>
      </w:pPr>
      <w:r>
        <w:rPr>
          <w:noProof/>
        </w:rPr>
        <mc:AlternateContent>
          <mc:Choice Requires="wps">
            <w:drawing>
              <wp:anchor distT="0" distB="0" distL="114300" distR="114300" simplePos="0" relativeHeight="251664384" behindDoc="0" locked="0" layoutInCell="1" allowOverlap="1" wp14:anchorId="7ED2FBE0" wp14:editId="7F15BFC0">
                <wp:simplePos x="0" y="0"/>
                <wp:positionH relativeFrom="column">
                  <wp:posOffset>146649</wp:posOffset>
                </wp:positionH>
                <wp:positionV relativeFrom="paragraph">
                  <wp:posOffset>315775</wp:posOffset>
                </wp:positionV>
                <wp:extent cx="1698925" cy="542925"/>
                <wp:effectExtent l="0" t="0" r="0" b="952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8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07AF" w:rsidRDefault="00A207AF" w:rsidP="00A207AF">
                            <w:pPr>
                              <w:rPr>
                                <w:b/>
                                <w:sz w:val="24"/>
                                <w:szCs w:val="24"/>
                              </w:rPr>
                            </w:pPr>
                            <w:r>
                              <w:rPr>
                                <w:b/>
                                <w:sz w:val="24"/>
                                <w:szCs w:val="24"/>
                              </w:rPr>
                              <w:t>THÁNG 9-Tuần 3</w:t>
                            </w:r>
                          </w:p>
                          <w:p w:rsidR="00A207AF" w:rsidRDefault="00A207AF" w:rsidP="00A207AF">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030" type="#_x0000_t202" style="position:absolute;margin-left:11.55pt;margin-top:24.85pt;width:133.75pt;height:42.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p0WuA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" filled="f" stroked="f">
                <v:textbox>
                  <w:txbxContent>
                    <w:p w:rsidR="00A207AF" w:rsidRDefault="00A207AF" w:rsidP="00A207AF">
                      <w:pPr>
                        <w:rPr>
                          <w:b/>
                          <w:sz w:val="24"/>
                          <w:szCs w:val="24"/>
                        </w:rPr>
                      </w:pPr>
                      <w:r>
                        <w:rPr>
                          <w:b/>
                          <w:sz w:val="24"/>
                          <w:szCs w:val="24"/>
                        </w:rPr>
                        <w:t>THÁNG 9-Tuần 3</w:t>
                      </w:r>
                    </w:p>
                    <w:p w:rsidR="00A207AF" w:rsidRDefault="00A207AF" w:rsidP="00A207AF">
                      <w:pPr>
                        <w:rPr>
                          <w:b/>
                          <w:sz w:val="24"/>
                          <w:szCs w:val="24"/>
                        </w:rPr>
                      </w:pPr>
                    </w:p>
                  </w:txbxContent>
                </v:textbox>
              </v:shape>
            </w:pict>
          </mc:Fallback>
        </mc:AlternateContent>
      </w:r>
    </w:p>
    <w:p w:rsidR="00A207AF" w:rsidRDefault="00A207AF" w:rsidP="00A207AF">
      <w:pPr>
        <w:tabs>
          <w:tab w:val="left" w:pos="4320"/>
        </w:tabs>
      </w:pPr>
      <w:r>
        <w:rPr>
          <w:noProof/>
        </w:rPr>
        <mc:AlternateContent>
          <mc:Choice Requires="wps">
            <w:drawing>
              <wp:anchor distT="0" distB="0" distL="114300" distR="114300" simplePos="0" relativeHeight="251663360" behindDoc="1" locked="0" layoutInCell="1" allowOverlap="1" wp14:anchorId="006A20DD" wp14:editId="027B785C">
                <wp:simplePos x="0" y="0"/>
                <wp:positionH relativeFrom="column">
                  <wp:posOffset>2114550</wp:posOffset>
                </wp:positionH>
                <wp:positionV relativeFrom="paragraph">
                  <wp:posOffset>43180</wp:posOffset>
                </wp:positionV>
                <wp:extent cx="1485900" cy="342900"/>
                <wp:effectExtent l="9525" t="81280" r="76200" b="13970"/>
                <wp:wrapNone/>
                <wp:docPr id="172" name="Rounded 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4290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A207AF" w:rsidRDefault="00A207AF" w:rsidP="00A207AF">
                            <w:pPr>
                              <w:jc w:val="center"/>
                            </w:pPr>
                            <w:r>
                              <w:rPr>
                                <w:b/>
                                <w:sz w:val="32"/>
                                <w:szCs w:val="32"/>
                              </w:rPr>
                              <w:t>LUYỆN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2" o:spid="_x0000_s1031" style="position:absolute;margin-left:166.5pt;margin-top:3.4pt;width:117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" fillcolor="#767676">
                <v:fill rotate="t" focus="50%" type="gradient"/>
                <v:shadow on="t" opacity=".5" offset="6pt,-6pt"/>
                <v:textbox>
                  <w:txbxContent>
                    <w:p w:rsidR="00A207AF" w:rsidRDefault="00A207AF" w:rsidP="00A207AF">
                      <w:pPr>
                        <w:jc w:val="center"/>
                      </w:pPr>
                      <w:r>
                        <w:rPr>
                          <w:b/>
                          <w:sz w:val="32"/>
                          <w:szCs w:val="32"/>
                        </w:rPr>
                        <w:t>LUYỆN TẬP</w:t>
                      </w:r>
                    </w:p>
                  </w:txbxContent>
                </v:textbox>
              </v:roundrect>
            </w:pict>
          </mc:Fallback>
        </mc:AlternateContent>
      </w:r>
    </w:p>
    <w:p w:rsidR="00A207AF" w:rsidRDefault="00A207AF" w:rsidP="00A207AF">
      <w:pPr>
        <w:tabs>
          <w:tab w:val="left" w:pos="4320"/>
        </w:tabs>
      </w:pPr>
    </w:p>
    <w:p w:rsidR="00A207AF" w:rsidRDefault="00A207AF" w:rsidP="00A207AF">
      <w:pPr>
        <w:tabs>
          <w:tab w:val="left" w:leader="dot" w:pos="9360"/>
        </w:tabs>
        <w:rPr>
          <w:b/>
          <w:sz w:val="24"/>
          <w:szCs w:val="24"/>
        </w:rPr>
      </w:pPr>
      <w:r>
        <w:rPr>
          <w:b/>
          <w:sz w:val="24"/>
          <w:szCs w:val="24"/>
        </w:rPr>
        <w:t xml:space="preserve">                                         </w:t>
      </w:r>
    </w:p>
    <w:p w:rsidR="00A207AF" w:rsidRPr="00071EB4" w:rsidRDefault="00A207AF" w:rsidP="00A207AF">
      <w:pPr>
        <w:rPr>
          <w:rFonts w:ascii="Times New Roman" w:hAnsi="Times New Roman" w:cs="Times New Roman"/>
          <w:b/>
          <w:sz w:val="24"/>
          <w:szCs w:val="24"/>
        </w:rPr>
      </w:pPr>
      <w:r>
        <w:rPr>
          <w:b/>
          <w:sz w:val="24"/>
          <w:szCs w:val="24"/>
        </w:rPr>
        <w:t xml:space="preserve">                                                        Ngày dạy:</w:t>
      </w:r>
      <w:r>
        <w:rPr>
          <w:b/>
          <w:sz w:val="32"/>
          <w:szCs w:val="32"/>
        </w:rPr>
        <w:t xml:space="preserve">  </w:t>
      </w:r>
      <w:r>
        <w:rPr>
          <w:b/>
          <w:sz w:val="24"/>
          <w:szCs w:val="24"/>
        </w:rPr>
        <w:t>23/09/2020</w:t>
      </w:r>
      <w:r>
        <w:rPr>
          <w:b/>
          <w:sz w:val="32"/>
          <w:szCs w:val="32"/>
        </w:rPr>
        <w:t xml:space="preserve">    </w:t>
      </w:r>
      <w:r>
        <w:rPr>
          <w:rFonts w:ascii="Times New Roman" w:hAnsi="Times New Roman" w:cs="Times New Roman"/>
          <w:b/>
          <w:sz w:val="28"/>
          <w:szCs w:val="28"/>
        </w:rPr>
        <w:t>-lớp 6a4,6a5</w:t>
      </w:r>
    </w:p>
    <w:p w:rsidR="00A207AF" w:rsidRDefault="00A207AF" w:rsidP="00A207AF">
      <w:pPr>
        <w:tabs>
          <w:tab w:val="left" w:leader="dot" w:pos="9360"/>
        </w:tabs>
        <w:rPr>
          <w:b/>
          <w:sz w:val="32"/>
          <w:szCs w:val="32"/>
        </w:rPr>
      </w:pPr>
      <w:r>
        <w:rPr>
          <w:b/>
          <w:sz w:val="32"/>
          <w:szCs w:val="32"/>
        </w:rPr>
        <w:t xml:space="preserve">         </w:t>
      </w:r>
    </w:p>
    <w:p w:rsidR="00A207AF" w:rsidRDefault="00A207AF" w:rsidP="00A207AF">
      <w:pPr>
        <w:jc w:val="center"/>
        <w:rPr>
          <w:b/>
          <w:sz w:val="25"/>
          <w:szCs w:val="25"/>
        </w:rPr>
      </w:pPr>
    </w:p>
    <w:p w:rsidR="00A207AF" w:rsidRDefault="00A207AF" w:rsidP="00A207AF">
      <w:pPr>
        <w:rPr>
          <w:b/>
          <w:u w:val="single"/>
        </w:rPr>
      </w:pPr>
      <w:r>
        <w:rPr>
          <w:b/>
          <w:u w:val="single"/>
        </w:rPr>
        <w:t>I ) MỤC TIÊU :</w:t>
      </w:r>
    </w:p>
    <w:p w:rsidR="00A207AF" w:rsidRDefault="00A207AF" w:rsidP="00A207AF">
      <w:pPr>
        <w:spacing w:before="120"/>
      </w:pPr>
      <w:r>
        <w:lastRenderedPageBreak/>
        <w:t>_ HS hiểu được mối quan hệ giữa các số trong phép trừ, phép chia hết, phép chia có dư, điều kiện để phép trừ thực hiện được.</w:t>
      </w:r>
    </w:p>
    <w:p w:rsidR="00A207AF" w:rsidRDefault="00A207AF" w:rsidP="00A207AF">
      <w:r>
        <w:t>_ Rèn luyện cho HS vận dụng kiến thức về phép trừ, phép chia để tính nhẩm, để giải một vài bài toán thực tế.</w:t>
      </w:r>
    </w:p>
    <w:p w:rsidR="00A207AF" w:rsidRDefault="00A207AF" w:rsidP="00A207AF">
      <w:r>
        <w:t>_ Rèn tính cẩn thận, chính xác, trình bày rõ ràng mạch lạc.</w:t>
      </w:r>
    </w:p>
    <w:p w:rsidR="00A207AF" w:rsidRDefault="00A207AF" w:rsidP="00A207AF"/>
    <w:p w:rsidR="00A207AF" w:rsidRDefault="00A207AF" w:rsidP="00A207AF">
      <w:pPr>
        <w:rPr>
          <w:b/>
          <w:u w:val="single"/>
        </w:rPr>
      </w:pPr>
      <w:r>
        <w:rPr>
          <w:b/>
          <w:u w:val="single"/>
        </w:rPr>
        <w:t>II ) CHUẨN BỊ CỦA GIÁO VIÊN VÀ HỌC SINH :</w:t>
      </w:r>
    </w:p>
    <w:p w:rsidR="00A207AF" w:rsidRDefault="00A207AF" w:rsidP="00A207AF">
      <w:pPr>
        <w:spacing w:before="120"/>
      </w:pPr>
      <w:r>
        <w:t>_ GV : SGK, thước thẳng, phấn màu …</w:t>
      </w:r>
    </w:p>
    <w:p w:rsidR="00A207AF" w:rsidRDefault="00A207AF" w:rsidP="00A207AF">
      <w:r>
        <w:t>_ HS : SGK, thước kẻ …</w:t>
      </w:r>
    </w:p>
    <w:p w:rsidR="00A207AF" w:rsidRDefault="00A207AF" w:rsidP="00A207AF"/>
    <w:p w:rsidR="00A207AF" w:rsidRDefault="00A207AF" w:rsidP="00A207AF">
      <w:pPr>
        <w:rPr>
          <w:b/>
          <w:u w:val="single"/>
        </w:rPr>
      </w:pPr>
      <w:r>
        <w:rPr>
          <w:b/>
          <w:u w:val="single"/>
        </w:rPr>
        <w:t>III ) TIẾN TRÌNH DẠY HỌC :</w:t>
      </w:r>
    </w:p>
    <w:p w:rsidR="00A207AF" w:rsidRDefault="00A207AF" w:rsidP="00A207AF">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9"/>
        <w:gridCol w:w="3391"/>
        <w:gridCol w:w="2796"/>
      </w:tblGrid>
      <w:tr w:rsidR="00A207AF" w:rsidTr="0090032D">
        <w:trPr>
          <w:trHeight w:val="721"/>
        </w:trPr>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HOẠT ĐỘNG CỦA GV</w:t>
            </w:r>
          </w:p>
        </w:tc>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HOẠT ĐỘNG CỦA HS</w:t>
            </w:r>
          </w:p>
        </w:tc>
        <w:tc>
          <w:tcPr>
            <w:tcW w:w="318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NỘI DUNG GHI BẢNG</w:t>
            </w:r>
          </w:p>
        </w:tc>
      </w:tr>
      <w:tr w:rsidR="00A207AF" w:rsidTr="0090032D">
        <w:trPr>
          <w:trHeight w:val="35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 xml:space="preserve">HOẠT ĐỘNG 1 : KIỂM TRA BÀI CŨ </w:t>
            </w:r>
          </w:p>
        </w:tc>
      </w:tr>
      <w:tr w:rsidR="00A207AF" w:rsidTr="0090032D">
        <w:trPr>
          <w:trHeight w:val="674"/>
        </w:trPr>
        <w:tc>
          <w:tcPr>
            <w:tcW w:w="3894" w:type="dxa"/>
            <w:tcBorders>
              <w:top w:val="single" w:sz="4" w:space="0" w:color="auto"/>
              <w:left w:val="single" w:sz="4" w:space="0" w:color="auto"/>
              <w:bottom w:val="single" w:sz="4" w:space="0" w:color="auto"/>
              <w:right w:val="single" w:sz="4" w:space="0" w:color="auto"/>
            </w:tcBorders>
            <w:hideMark/>
          </w:tcPr>
          <w:p w:rsidR="00A207AF" w:rsidRDefault="00A207AF" w:rsidP="0090032D">
            <w:pPr>
              <w:jc w:val="both"/>
              <w:rPr>
                <w:rFonts w:ascii="Times New Roman" w:eastAsia="Times New Roman" w:hAnsi="Times New Roman" w:cs="Times New Roman"/>
                <w:sz w:val="25"/>
                <w:szCs w:val="25"/>
              </w:rPr>
            </w:pPr>
            <w:r>
              <w:t>_ GV đưa câu hỏi :</w:t>
            </w:r>
          </w:p>
          <w:p w:rsidR="00A207AF" w:rsidRDefault="00A207AF" w:rsidP="0090032D">
            <w:pPr>
              <w:jc w:val="both"/>
            </w:pPr>
            <w:r>
              <w:t>+ Cho 2 số tự nhiên a và b. Khi nào ta có phép trừ : a – b = x</w:t>
            </w:r>
          </w:p>
          <w:p w:rsidR="00A207AF" w:rsidRDefault="00A207AF" w:rsidP="0090032D">
            <w:pPr>
              <w:jc w:val="both"/>
            </w:pPr>
            <w:r>
              <w:t>Áp dụng tính :</w:t>
            </w:r>
          </w:p>
          <w:p w:rsidR="00A207AF" w:rsidRDefault="00A207AF" w:rsidP="0090032D">
            <w:pPr>
              <w:jc w:val="both"/>
            </w:pPr>
            <w:r>
              <w:t>425 – 257 ; 91 – 56</w:t>
            </w:r>
          </w:p>
          <w:p w:rsidR="00A207AF" w:rsidRDefault="00A207AF" w:rsidP="0090032D">
            <w:pPr>
              <w:jc w:val="both"/>
            </w:pPr>
            <w:r>
              <w:t>652 – 46 – 46 – 46</w:t>
            </w:r>
          </w:p>
          <w:p w:rsidR="00A207AF" w:rsidRDefault="00A207AF" w:rsidP="0090032D">
            <w:pPr>
              <w:jc w:val="both"/>
            </w:pPr>
            <w:r>
              <w:t>+ Có phải khi nào cũng thực hiện được phép trừ số tự nhiên a cho số tự nhiên b không ?</w:t>
            </w:r>
          </w:p>
          <w:p w:rsidR="00A207AF" w:rsidRDefault="00A207AF" w:rsidP="0090032D">
            <w:pPr>
              <w:jc w:val="both"/>
              <w:rPr>
                <w:rFonts w:ascii="Times New Roman" w:eastAsia="Times New Roman" w:hAnsi="Times New Roman" w:cs="Times New Roman"/>
                <w:sz w:val="25"/>
                <w:szCs w:val="25"/>
              </w:rPr>
            </w:pPr>
            <w:r>
              <w:t>Cho ví dụ</w:t>
            </w:r>
          </w:p>
        </w:tc>
        <w:tc>
          <w:tcPr>
            <w:tcW w:w="3894" w:type="dxa"/>
            <w:tcBorders>
              <w:top w:val="single" w:sz="4" w:space="0" w:color="auto"/>
              <w:left w:val="single" w:sz="4" w:space="0" w:color="auto"/>
              <w:bottom w:val="single" w:sz="4" w:space="0" w:color="auto"/>
              <w:right w:val="single" w:sz="4" w:space="0" w:color="auto"/>
            </w:tcBorders>
            <w:hideMark/>
          </w:tcPr>
          <w:p w:rsidR="00A207AF" w:rsidRDefault="00A207AF" w:rsidP="0090032D">
            <w:pPr>
              <w:jc w:val="both"/>
              <w:rPr>
                <w:rFonts w:ascii="Times New Roman" w:eastAsia="Times New Roman" w:hAnsi="Times New Roman" w:cs="Times New Roman"/>
                <w:sz w:val="25"/>
                <w:szCs w:val="25"/>
              </w:rPr>
            </w:pPr>
            <w:r>
              <w:t>_ HS trả lời câu hỏi và làm bài tập</w:t>
            </w:r>
          </w:p>
        </w:tc>
        <w:tc>
          <w:tcPr>
            <w:tcW w:w="318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p>
        </w:tc>
      </w:tr>
      <w:tr w:rsidR="00A207AF"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t xml:space="preserve">HOẠT ĐỘNG 2 : PHÉP TRỪ HAI SỐ TỰ NHIÊN </w:t>
            </w:r>
          </w:p>
        </w:tc>
      </w:tr>
      <w:tr w:rsidR="00A207AF" w:rsidTr="0090032D">
        <w:trPr>
          <w:trHeight w:val="2140"/>
        </w:trPr>
        <w:tc>
          <w:tcPr>
            <w:tcW w:w="3894"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b/>
                <w:sz w:val="25"/>
                <w:szCs w:val="25"/>
              </w:rPr>
            </w:pPr>
            <w:r>
              <w:rPr>
                <w:b/>
              </w:rPr>
              <w:lastRenderedPageBreak/>
              <w:t>Bài 47 trang 24 SGK</w:t>
            </w:r>
          </w:p>
          <w:p w:rsidR="00A207AF" w:rsidRDefault="00A207AF" w:rsidP="0090032D">
            <w:pPr>
              <w:jc w:val="both"/>
            </w:pPr>
            <w:r>
              <w:t>a) (x – 35) – 120 = 0</w:t>
            </w:r>
          </w:p>
          <w:p w:rsidR="00A207AF" w:rsidRDefault="00A207AF" w:rsidP="0090032D">
            <w:pPr>
              <w:jc w:val="both"/>
            </w:pPr>
            <w:r>
              <w:t>b) 125 + (118 – x) = 217</w:t>
            </w:r>
          </w:p>
          <w:p w:rsidR="00A207AF" w:rsidRDefault="00A207AF" w:rsidP="0090032D">
            <w:pPr>
              <w:jc w:val="both"/>
            </w:pPr>
            <w:r>
              <w:t>c) 156 – (x + 61) = 82</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b/>
              </w:rPr>
            </w:pPr>
            <w:r>
              <w:rPr>
                <w:b/>
              </w:rPr>
              <w:t>Bài 48 trang 24 SGK</w:t>
            </w:r>
          </w:p>
          <w:p w:rsidR="00A207AF" w:rsidRDefault="00A207AF" w:rsidP="0090032D">
            <w:pPr>
              <w:jc w:val="both"/>
            </w:pPr>
            <w:r>
              <w:t>_ GV cho HS tự đọc phần hướng dẫn của bài 48, 49 trang 24 SGK. Sau đó vận dụng để tính nhẩm.</w:t>
            </w:r>
          </w:p>
          <w:p w:rsidR="00A207AF" w:rsidRDefault="00A207AF" w:rsidP="0090032D">
            <w:pPr>
              <w:jc w:val="both"/>
            </w:pPr>
          </w:p>
          <w:p w:rsidR="00A207AF" w:rsidRDefault="00A207AF" w:rsidP="0090032D">
            <w:pPr>
              <w:jc w:val="both"/>
            </w:pPr>
          </w:p>
          <w:p w:rsidR="00A207AF" w:rsidRDefault="00A207AF" w:rsidP="0090032D">
            <w:pPr>
              <w:jc w:val="both"/>
              <w:rPr>
                <w:b/>
              </w:rPr>
            </w:pPr>
            <w:r>
              <w:rPr>
                <w:b/>
              </w:rPr>
              <w:t>Bài 49 trang 24 SGK</w:t>
            </w:r>
          </w:p>
          <w:p w:rsidR="00A207AF" w:rsidRDefault="00A207AF" w:rsidP="0090032D">
            <w:pPr>
              <w:jc w:val="both"/>
            </w:pPr>
            <w:r>
              <w:t>_ Tính nhẩm bằng cách thêm vào số bị trừ và số trừ cùng 1 số thích hợp</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rPr>
                <w:b/>
              </w:rPr>
            </w:pPr>
            <w:r>
              <w:rPr>
                <w:b/>
              </w:rPr>
              <w:t>Bài 70 trang 11 SBT</w:t>
            </w:r>
          </w:p>
          <w:p w:rsidR="00A207AF" w:rsidRDefault="00A207AF" w:rsidP="0090032D">
            <w:pPr>
              <w:jc w:val="both"/>
            </w:pPr>
            <w:r>
              <w:t>a) Cho 1538 + 3425 = S</w:t>
            </w:r>
          </w:p>
          <w:p w:rsidR="00A207AF" w:rsidRDefault="00A207AF" w:rsidP="0090032D">
            <w:pPr>
              <w:jc w:val="both"/>
            </w:pPr>
            <w:r>
              <w:t xml:space="preserve">Không làm tính. Hãy tìm giá trị của </w:t>
            </w:r>
          </w:p>
          <w:p w:rsidR="00A207AF" w:rsidRDefault="00A207AF" w:rsidP="0090032D">
            <w:pPr>
              <w:jc w:val="both"/>
            </w:pPr>
            <w:r>
              <w:t>S – 1538 ; S – 3425</w:t>
            </w:r>
          </w:p>
          <w:p w:rsidR="00A207AF" w:rsidRDefault="00A207AF" w:rsidP="0090032D">
            <w:pPr>
              <w:jc w:val="both"/>
            </w:pPr>
            <w:r>
              <w:t>Em làm thế nào để có kết quả ngay</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b) Cho 9142 – 2451 = D</w:t>
            </w:r>
          </w:p>
          <w:p w:rsidR="00A207AF" w:rsidRDefault="00A207AF" w:rsidP="0090032D">
            <w:pPr>
              <w:jc w:val="both"/>
            </w:pPr>
            <w:r>
              <w:t xml:space="preserve">Không làm phép tính hãy tìm giá trị của </w:t>
            </w:r>
          </w:p>
          <w:p w:rsidR="00A207AF" w:rsidRDefault="00A207AF" w:rsidP="0090032D">
            <w:pPr>
              <w:jc w:val="both"/>
            </w:pPr>
            <w:r>
              <w:t>D + 2451 ; 9142 – D</w:t>
            </w:r>
          </w:p>
          <w:p w:rsidR="00A207AF" w:rsidRDefault="00A207AF" w:rsidP="0090032D">
            <w:pPr>
              <w:jc w:val="both"/>
            </w:pPr>
          </w:p>
          <w:p w:rsidR="00A207AF" w:rsidRDefault="00A207AF" w:rsidP="0090032D">
            <w:pPr>
              <w:jc w:val="both"/>
            </w:pPr>
            <w:r>
              <w:t>_ GV hướng dẫn HS cách tính như bài phép cộng lần lượt HS đứng tại chỗ trả lời kết quả.</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GV hướng dẫn HS làm bài tập 51 trang 25 SGK</w:t>
            </w:r>
          </w:p>
          <w:p w:rsidR="00A207AF" w:rsidRDefault="00A207AF" w:rsidP="0090032D">
            <w:pPr>
              <w:jc w:val="both"/>
            </w:pPr>
          </w:p>
          <w:p w:rsidR="00A207AF" w:rsidRDefault="00A207AF" w:rsidP="0090032D">
            <w:pPr>
              <w:jc w:val="both"/>
            </w:pPr>
            <w:r>
              <w:rPr>
                <w:b/>
              </w:rPr>
              <w:t>Bài 71 trang 11 SBT</w:t>
            </w:r>
            <w:r>
              <w:t xml:space="preserve"> : Việt và Nam cùng đi từ Hà Nội đến Vinh. Tính xem ai đi hành trình đó lâu hơn và lâu hơn mấy giờ</w:t>
            </w:r>
          </w:p>
          <w:p w:rsidR="00A207AF" w:rsidRDefault="00A207AF" w:rsidP="0090032D">
            <w:pPr>
              <w:jc w:val="both"/>
            </w:pPr>
            <w:r>
              <w:t xml:space="preserve">a) Việt khởi hành trước Nam 2 giờ </w:t>
            </w:r>
            <w:r>
              <w:lastRenderedPageBreak/>
              <w:t>và đến nơi trước Nam 3 giờ.</w:t>
            </w:r>
          </w:p>
          <w:p w:rsidR="00A207AF" w:rsidRDefault="00A207AF" w:rsidP="0090032D">
            <w:pPr>
              <w:jc w:val="both"/>
            </w:pPr>
            <w:r>
              <w:t>b) Việt khởi hành trước Nam 2 giờ và đến nơi sau Nam 1 giờ.</w:t>
            </w:r>
          </w:p>
          <w:p w:rsidR="00A207AF" w:rsidRDefault="00A207AF" w:rsidP="0090032D">
            <w:pPr>
              <w:jc w:val="both"/>
            </w:pPr>
            <w:r>
              <w:t>_ GV yêu cầu HS đọc kĩ nội dung và giải</w:t>
            </w:r>
          </w:p>
          <w:p w:rsidR="00A207AF" w:rsidRDefault="00A207AF" w:rsidP="0090032D">
            <w:pPr>
              <w:jc w:val="both"/>
            </w:pPr>
          </w:p>
          <w:p w:rsidR="00A207AF" w:rsidRDefault="00A207AF" w:rsidP="0090032D">
            <w:pPr>
              <w:jc w:val="both"/>
              <w:rPr>
                <w:b/>
              </w:rPr>
            </w:pPr>
            <w:r>
              <w:rPr>
                <w:b/>
              </w:rPr>
              <w:t>Bài 72 trang 11 SBT</w:t>
            </w:r>
          </w:p>
          <w:p w:rsidR="00A207AF" w:rsidRDefault="00A207AF" w:rsidP="0090032D">
            <w:pPr>
              <w:jc w:val="both"/>
              <w:rPr>
                <w:rFonts w:ascii="Times New Roman" w:eastAsia="Times New Roman" w:hAnsi="Times New Roman" w:cs="Times New Roman"/>
                <w:sz w:val="25"/>
                <w:szCs w:val="25"/>
              </w:rPr>
            </w:pPr>
            <w:r>
              <w:t>Tính hiệu của số tự nhiên lớn nhất và số tự nhiên nhỏ nhất đều gồm 4 chữ số : 5, 3, 1, 0 (mỗi chữ số viết 1 lần)</w:t>
            </w:r>
          </w:p>
        </w:tc>
        <w:tc>
          <w:tcPr>
            <w:tcW w:w="3894"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r>
              <w:lastRenderedPageBreak/>
              <w:t>a) (x – 35) – 120 = 0</w:t>
            </w:r>
          </w:p>
          <w:p w:rsidR="00A207AF" w:rsidRDefault="00A207AF" w:rsidP="0090032D">
            <w:pPr>
              <w:jc w:val="both"/>
            </w:pPr>
            <w:r>
              <w:t>x – 35 = 120</w:t>
            </w:r>
          </w:p>
          <w:p w:rsidR="00A207AF" w:rsidRDefault="00A207AF" w:rsidP="0090032D">
            <w:pPr>
              <w:jc w:val="both"/>
            </w:pPr>
            <w:r>
              <w:t>x = 120 + 35</w:t>
            </w:r>
          </w:p>
          <w:p w:rsidR="00A207AF" w:rsidRDefault="00A207AF" w:rsidP="0090032D">
            <w:pPr>
              <w:jc w:val="both"/>
            </w:pPr>
            <w:r>
              <w:t>x = 155</w:t>
            </w:r>
          </w:p>
          <w:p w:rsidR="00A207AF" w:rsidRDefault="00A207AF" w:rsidP="0090032D">
            <w:pPr>
              <w:jc w:val="both"/>
            </w:pPr>
          </w:p>
          <w:p w:rsidR="00A207AF" w:rsidRDefault="00A207AF" w:rsidP="0090032D">
            <w:pPr>
              <w:jc w:val="both"/>
            </w:pPr>
            <w:r>
              <w:t>b) 124 + (118 – x) = 217</w:t>
            </w:r>
          </w:p>
          <w:p w:rsidR="00A207AF" w:rsidRDefault="00A207AF" w:rsidP="0090032D">
            <w:pPr>
              <w:jc w:val="both"/>
            </w:pPr>
            <w:r>
              <w:t>118 – x = 217 – 124</w:t>
            </w:r>
          </w:p>
          <w:p w:rsidR="00A207AF" w:rsidRDefault="00A207AF" w:rsidP="0090032D">
            <w:pPr>
              <w:jc w:val="both"/>
            </w:pPr>
            <w:r>
              <w:t>118 – x = 93</w:t>
            </w:r>
          </w:p>
          <w:p w:rsidR="00A207AF" w:rsidRDefault="00A207AF" w:rsidP="0090032D">
            <w:pPr>
              <w:jc w:val="both"/>
            </w:pPr>
            <w:r>
              <w:t>x = 118 – 93</w:t>
            </w:r>
          </w:p>
          <w:p w:rsidR="00A207AF" w:rsidRDefault="00A207AF" w:rsidP="0090032D">
            <w:pPr>
              <w:jc w:val="both"/>
            </w:pPr>
            <w:r>
              <w:t>x = 25</w:t>
            </w:r>
          </w:p>
          <w:p w:rsidR="00A207AF" w:rsidRDefault="00A207AF" w:rsidP="0090032D">
            <w:pPr>
              <w:jc w:val="both"/>
            </w:pPr>
          </w:p>
          <w:p w:rsidR="00A207AF" w:rsidRDefault="00A207AF" w:rsidP="0090032D">
            <w:pPr>
              <w:jc w:val="both"/>
            </w:pPr>
            <w:r>
              <w:t>c) 156 – (x + 61) = 82</w:t>
            </w:r>
          </w:p>
          <w:p w:rsidR="00A207AF" w:rsidRDefault="00A207AF" w:rsidP="0090032D">
            <w:pPr>
              <w:jc w:val="both"/>
            </w:pPr>
            <w:r>
              <w:t>x + 61 = 156 – 82</w:t>
            </w:r>
          </w:p>
          <w:p w:rsidR="00A207AF" w:rsidRDefault="00A207AF" w:rsidP="0090032D">
            <w:pPr>
              <w:jc w:val="both"/>
            </w:pPr>
            <w:r>
              <w:t>x = 74 – 61</w:t>
            </w:r>
          </w:p>
          <w:p w:rsidR="00A207AF" w:rsidRDefault="00A207AF" w:rsidP="0090032D">
            <w:pPr>
              <w:jc w:val="both"/>
            </w:pPr>
            <w:r>
              <w:t>x = 13</w:t>
            </w:r>
          </w:p>
          <w:p w:rsidR="00A207AF" w:rsidRDefault="00A207AF" w:rsidP="0090032D">
            <w:pPr>
              <w:jc w:val="both"/>
            </w:pPr>
          </w:p>
          <w:p w:rsidR="00A207AF" w:rsidRDefault="00A207AF" w:rsidP="0090032D">
            <w:pPr>
              <w:jc w:val="both"/>
            </w:pPr>
            <w:r>
              <w:t>_ HS :</w:t>
            </w:r>
          </w:p>
          <w:p w:rsidR="00A207AF" w:rsidRDefault="00A207AF" w:rsidP="0090032D">
            <w:pPr>
              <w:jc w:val="both"/>
            </w:pPr>
            <w:r>
              <w:t>35 + 98 = (35 – 2) + (98 + 2)</w:t>
            </w:r>
          </w:p>
          <w:p w:rsidR="00A207AF" w:rsidRDefault="00A207AF" w:rsidP="0090032D">
            <w:pPr>
              <w:jc w:val="both"/>
            </w:pPr>
            <w:r>
              <w:t>= 33 + 100 = 133</w:t>
            </w:r>
          </w:p>
          <w:p w:rsidR="00A207AF" w:rsidRDefault="00A207AF" w:rsidP="0090032D">
            <w:pPr>
              <w:jc w:val="both"/>
            </w:pPr>
            <w:r>
              <w:t>46 + 29 = (46 – 1) + (29 + 1)</w:t>
            </w:r>
          </w:p>
          <w:p w:rsidR="00A207AF" w:rsidRDefault="00A207AF" w:rsidP="0090032D">
            <w:pPr>
              <w:jc w:val="both"/>
            </w:pPr>
            <w:r>
              <w:t>= 45 + 30 = 75</w:t>
            </w:r>
          </w:p>
          <w:p w:rsidR="00A207AF" w:rsidRDefault="00A207AF" w:rsidP="0090032D">
            <w:pPr>
              <w:jc w:val="both"/>
            </w:pPr>
          </w:p>
          <w:p w:rsidR="00A207AF" w:rsidRDefault="00A207AF" w:rsidP="0090032D">
            <w:pPr>
              <w:jc w:val="both"/>
            </w:pPr>
            <w:r>
              <w:t>_ HS :</w:t>
            </w:r>
          </w:p>
          <w:p w:rsidR="00A207AF" w:rsidRDefault="00A207AF" w:rsidP="0090032D">
            <w:pPr>
              <w:jc w:val="both"/>
            </w:pPr>
            <w:r>
              <w:t>321 – 96 = (321 + 4) – (96 + 4)</w:t>
            </w:r>
          </w:p>
          <w:p w:rsidR="00A207AF" w:rsidRDefault="00A207AF" w:rsidP="0090032D">
            <w:pPr>
              <w:jc w:val="both"/>
            </w:pPr>
            <w:r>
              <w:t>= 352 – 100 = 225</w:t>
            </w:r>
          </w:p>
          <w:p w:rsidR="00A207AF" w:rsidRDefault="00A207AF" w:rsidP="0090032D">
            <w:pPr>
              <w:jc w:val="both"/>
            </w:pPr>
            <w:r>
              <w:lastRenderedPageBreak/>
              <w:t>1354 – 997 = (1354 + 3) – (997 + 3)</w:t>
            </w:r>
          </w:p>
          <w:p w:rsidR="00A207AF" w:rsidRDefault="00A207AF" w:rsidP="0090032D">
            <w:pPr>
              <w:jc w:val="both"/>
            </w:pPr>
            <w:r>
              <w:t>= 1357 – 1000 = 357</w:t>
            </w:r>
          </w:p>
          <w:p w:rsidR="00A207AF" w:rsidRDefault="00A207AF" w:rsidP="0090032D">
            <w:pPr>
              <w:jc w:val="both"/>
            </w:pPr>
          </w:p>
          <w:p w:rsidR="00A207AF" w:rsidRDefault="00A207AF" w:rsidP="0090032D">
            <w:pPr>
              <w:jc w:val="both"/>
            </w:pPr>
          </w:p>
          <w:p w:rsidR="00A207AF" w:rsidRDefault="00A207AF" w:rsidP="0090032D">
            <w:pPr>
              <w:jc w:val="both"/>
            </w:pPr>
            <w:r>
              <w:t>_ HS :</w:t>
            </w:r>
          </w:p>
          <w:p w:rsidR="00A207AF" w:rsidRDefault="00A207AF" w:rsidP="0090032D">
            <w:pPr>
              <w:jc w:val="both"/>
            </w:pPr>
            <w:r>
              <w:t>S – 1538 = 3425</w:t>
            </w:r>
          </w:p>
          <w:p w:rsidR="00A207AF" w:rsidRDefault="00A207AF" w:rsidP="0090032D">
            <w:pPr>
              <w:jc w:val="both"/>
            </w:pPr>
            <w:r>
              <w:t>S – 3425 = 1538</w:t>
            </w:r>
          </w:p>
          <w:p w:rsidR="00A207AF" w:rsidRDefault="00A207AF" w:rsidP="0090032D">
            <w:pPr>
              <w:jc w:val="both"/>
            </w:pPr>
            <w:r>
              <w:t>_ Dựa vào mối quan hệ của các thành phần của phép tính ta có ngay kết quả.</w:t>
            </w:r>
          </w:p>
          <w:p w:rsidR="00A207AF" w:rsidRDefault="00A207AF" w:rsidP="0090032D">
            <w:pPr>
              <w:jc w:val="both"/>
            </w:pPr>
          </w:p>
          <w:p w:rsidR="00A207AF" w:rsidRDefault="00A207AF" w:rsidP="0090032D">
            <w:pPr>
              <w:jc w:val="both"/>
            </w:pPr>
          </w:p>
          <w:p w:rsidR="00A207AF" w:rsidRDefault="00A207AF" w:rsidP="0090032D">
            <w:pPr>
              <w:jc w:val="both"/>
            </w:pPr>
            <w:r>
              <w:t>D + 2451 = 9142</w:t>
            </w:r>
          </w:p>
          <w:p w:rsidR="00A207AF" w:rsidRDefault="00A207AF" w:rsidP="0090032D">
            <w:pPr>
              <w:jc w:val="both"/>
            </w:pPr>
            <w:r>
              <w:t>9142 – D = 2451</w:t>
            </w:r>
          </w:p>
          <w:p w:rsidR="00A207AF" w:rsidRDefault="00A207AF" w:rsidP="0090032D">
            <w:pPr>
              <w:jc w:val="both"/>
            </w:pPr>
          </w:p>
          <w:p w:rsidR="00A207AF" w:rsidRDefault="00A207AF" w:rsidP="0090032D">
            <w:pPr>
              <w:jc w:val="both"/>
            </w:pPr>
            <w:r>
              <w:t>_ HS :</w:t>
            </w:r>
          </w:p>
          <w:p w:rsidR="00A207AF" w:rsidRDefault="00A207AF" w:rsidP="0090032D">
            <w:pPr>
              <w:jc w:val="both"/>
            </w:pPr>
            <w:r>
              <w:t>425 – 257 = 168</w:t>
            </w:r>
          </w:p>
          <w:p w:rsidR="00A207AF" w:rsidRDefault="00A207AF" w:rsidP="0090032D">
            <w:pPr>
              <w:jc w:val="both"/>
            </w:pPr>
            <w:r>
              <w:t>91 – 56 = 35</w:t>
            </w:r>
          </w:p>
          <w:p w:rsidR="00A207AF" w:rsidRDefault="00A207AF" w:rsidP="0090032D">
            <w:pPr>
              <w:jc w:val="both"/>
            </w:pPr>
            <w:r>
              <w:t>82 – 56 = 26</w:t>
            </w:r>
          </w:p>
          <w:p w:rsidR="00A207AF" w:rsidRDefault="00A207AF" w:rsidP="0090032D">
            <w:pPr>
              <w:jc w:val="both"/>
            </w:pPr>
            <w:r>
              <w:t>73 – 56 = 17</w:t>
            </w:r>
          </w:p>
          <w:p w:rsidR="00A207AF" w:rsidRDefault="00A207AF" w:rsidP="0090032D">
            <w:pPr>
              <w:jc w:val="both"/>
            </w:pPr>
            <w:r>
              <w:t>652 – 46 – 46 – 46 = 514</w:t>
            </w:r>
          </w:p>
          <w:p w:rsidR="00A207AF" w:rsidRDefault="00A207AF" w:rsidP="0090032D">
            <w:pPr>
              <w:jc w:val="both"/>
            </w:pPr>
            <w:r>
              <w:t>_ HS : Tổng các số ở mỗi hàng, mỗi cột, mỗi đường chéo đều bằng nhau (= 15)</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lastRenderedPageBreak/>
              <w:t>_ HS :</w:t>
            </w:r>
          </w:p>
          <w:p w:rsidR="00A207AF" w:rsidRDefault="00A207AF" w:rsidP="0090032D">
            <w:pPr>
              <w:jc w:val="both"/>
            </w:pPr>
            <w:r>
              <w:t>a) Nam đi lâu hơn Việt :</w:t>
            </w:r>
          </w:p>
          <w:p w:rsidR="00A207AF" w:rsidRDefault="00A207AF" w:rsidP="0090032D">
            <w:pPr>
              <w:jc w:val="both"/>
            </w:pPr>
            <w:r>
              <w:t>3 – 2 = 1 (giờ)</w:t>
            </w:r>
          </w:p>
          <w:p w:rsidR="00A207AF" w:rsidRDefault="00A207AF" w:rsidP="0090032D">
            <w:pPr>
              <w:jc w:val="both"/>
            </w:pPr>
            <w:r>
              <w:t>b) Việt đi lâu hơn Nam :</w:t>
            </w:r>
          </w:p>
          <w:p w:rsidR="00A207AF" w:rsidRDefault="00A207AF" w:rsidP="0090032D">
            <w:pPr>
              <w:jc w:val="both"/>
            </w:pPr>
            <w:r>
              <w:t>2 + 1 = 3 (giờ)</w:t>
            </w: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p>
          <w:p w:rsidR="00A207AF" w:rsidRDefault="00A207AF" w:rsidP="0090032D">
            <w:pPr>
              <w:jc w:val="both"/>
            </w:pPr>
            <w:r>
              <w:t>_ HS :</w:t>
            </w:r>
          </w:p>
          <w:p w:rsidR="00A207AF" w:rsidRDefault="00A207AF" w:rsidP="0090032D">
            <w:pPr>
              <w:jc w:val="both"/>
            </w:pPr>
            <w:r>
              <w:t>+ Số lớn nhất gồm 4 chữ số : 5, 3, 1, 0 là : 5310</w:t>
            </w:r>
          </w:p>
          <w:p w:rsidR="00A207AF" w:rsidRDefault="00A207AF" w:rsidP="0090032D">
            <w:pPr>
              <w:jc w:val="both"/>
            </w:pPr>
            <w:r>
              <w:t>+ Số nhỏ nhất gồm 4 chữ số : 5, 3, 1, 0 là : 1035</w:t>
            </w:r>
          </w:p>
          <w:p w:rsidR="00A207AF" w:rsidRDefault="00A207AF" w:rsidP="0090032D">
            <w:pPr>
              <w:jc w:val="both"/>
              <w:rPr>
                <w:rFonts w:ascii="Times New Roman" w:eastAsia="Times New Roman" w:hAnsi="Times New Roman" w:cs="Times New Roman"/>
                <w:sz w:val="25"/>
                <w:szCs w:val="25"/>
              </w:rPr>
            </w:pPr>
            <w:r>
              <w:t>+ Hiệu là : 5310 – 1035 = 4275</w:t>
            </w:r>
          </w:p>
        </w:tc>
        <w:tc>
          <w:tcPr>
            <w:tcW w:w="3189" w:type="dxa"/>
            <w:tcBorders>
              <w:top w:val="single" w:sz="4" w:space="0" w:color="auto"/>
              <w:left w:val="single" w:sz="4" w:space="0" w:color="auto"/>
              <w:bottom w:val="single" w:sz="4" w:space="0" w:color="auto"/>
              <w:right w:val="single" w:sz="4" w:space="0" w:color="auto"/>
            </w:tcBorders>
          </w:tcPr>
          <w:p w:rsidR="00A207AF" w:rsidRDefault="00A207AF" w:rsidP="0090032D">
            <w:pPr>
              <w:jc w:val="both"/>
              <w:rPr>
                <w:rFonts w:ascii="Times New Roman" w:eastAsia="Times New Roman" w:hAnsi="Times New Roman" w:cs="Times New Roman"/>
                <w:sz w:val="25"/>
                <w:szCs w:val="25"/>
              </w:rPr>
            </w:pPr>
            <w:r>
              <w:rPr>
                <w:b/>
              </w:rPr>
              <w:lastRenderedPageBreak/>
              <w:t>Bài 47 trang 24 SGK</w:t>
            </w:r>
          </w:p>
          <w:p w:rsidR="00A207AF" w:rsidRDefault="00A207AF" w:rsidP="0090032D">
            <w:pPr>
              <w:jc w:val="both"/>
            </w:pPr>
            <w:r>
              <w:t>a) (x – 35) – 120 = 0</w:t>
            </w:r>
          </w:p>
          <w:p w:rsidR="00A207AF" w:rsidRDefault="00A207AF" w:rsidP="0090032D">
            <w:pPr>
              <w:jc w:val="both"/>
            </w:pPr>
            <w:r>
              <w:t>x – 35 = 120</w:t>
            </w:r>
          </w:p>
          <w:p w:rsidR="00A207AF" w:rsidRDefault="00A207AF" w:rsidP="0090032D">
            <w:pPr>
              <w:jc w:val="both"/>
            </w:pPr>
            <w:r>
              <w:t>x = 120 + 35</w:t>
            </w:r>
          </w:p>
          <w:p w:rsidR="00A207AF" w:rsidRDefault="00A207AF" w:rsidP="0090032D">
            <w:pPr>
              <w:jc w:val="both"/>
            </w:pPr>
            <w:r>
              <w:t>x = 155</w:t>
            </w:r>
          </w:p>
          <w:p w:rsidR="00A207AF" w:rsidRDefault="00A207AF" w:rsidP="0090032D">
            <w:pPr>
              <w:jc w:val="both"/>
            </w:pPr>
          </w:p>
          <w:p w:rsidR="00A207AF" w:rsidRDefault="00A207AF" w:rsidP="0090032D">
            <w:pPr>
              <w:jc w:val="both"/>
            </w:pPr>
            <w:r>
              <w:t>b) 124 + (118 – x) = 217</w:t>
            </w:r>
          </w:p>
          <w:p w:rsidR="00A207AF" w:rsidRDefault="00A207AF" w:rsidP="0090032D">
            <w:pPr>
              <w:jc w:val="both"/>
            </w:pPr>
            <w:r>
              <w:t>118 – x = 217 – 124</w:t>
            </w:r>
          </w:p>
          <w:p w:rsidR="00A207AF" w:rsidRDefault="00A207AF" w:rsidP="0090032D">
            <w:pPr>
              <w:jc w:val="both"/>
            </w:pPr>
            <w:r>
              <w:t>118 – x = 93</w:t>
            </w:r>
          </w:p>
          <w:p w:rsidR="00A207AF" w:rsidRDefault="00A207AF" w:rsidP="0090032D">
            <w:pPr>
              <w:jc w:val="both"/>
            </w:pPr>
            <w:r>
              <w:t>x = 118 – 93</w:t>
            </w:r>
          </w:p>
          <w:p w:rsidR="00A207AF" w:rsidRDefault="00A207AF" w:rsidP="0090032D">
            <w:pPr>
              <w:jc w:val="both"/>
            </w:pPr>
            <w:r>
              <w:t>x = 25</w:t>
            </w:r>
          </w:p>
          <w:p w:rsidR="00A207AF" w:rsidRDefault="00A207AF" w:rsidP="0090032D">
            <w:pPr>
              <w:jc w:val="both"/>
            </w:pPr>
          </w:p>
          <w:p w:rsidR="00A207AF" w:rsidRDefault="00A207AF" w:rsidP="0090032D">
            <w:pPr>
              <w:jc w:val="both"/>
            </w:pPr>
            <w:r>
              <w:t>c) 156 – (x + 61) = 82</w:t>
            </w:r>
          </w:p>
          <w:p w:rsidR="00A207AF" w:rsidRDefault="00A207AF" w:rsidP="0090032D">
            <w:pPr>
              <w:jc w:val="both"/>
            </w:pPr>
            <w:r>
              <w:t>x + 61 = 156 – 82</w:t>
            </w:r>
          </w:p>
          <w:p w:rsidR="00A207AF" w:rsidRDefault="00A207AF" w:rsidP="0090032D">
            <w:pPr>
              <w:jc w:val="both"/>
            </w:pPr>
            <w:r>
              <w:t>x = 74 – 61</w:t>
            </w:r>
          </w:p>
          <w:p w:rsidR="00A207AF" w:rsidRDefault="00A207AF" w:rsidP="0090032D">
            <w:pPr>
              <w:jc w:val="both"/>
            </w:pPr>
            <w:r>
              <w:t>x = 13</w:t>
            </w:r>
          </w:p>
          <w:p w:rsidR="00A207AF" w:rsidRDefault="00A207AF" w:rsidP="0090032D">
            <w:pPr>
              <w:jc w:val="both"/>
            </w:pPr>
          </w:p>
          <w:p w:rsidR="00A207AF" w:rsidRDefault="00A207AF" w:rsidP="0090032D">
            <w:pPr>
              <w:jc w:val="both"/>
              <w:rPr>
                <w:b/>
              </w:rPr>
            </w:pPr>
            <w:r>
              <w:rPr>
                <w:b/>
              </w:rPr>
              <w:t>Bài 48 trang 24 SGK</w:t>
            </w:r>
          </w:p>
          <w:p w:rsidR="00A207AF" w:rsidRDefault="00A207AF" w:rsidP="0090032D">
            <w:pPr>
              <w:jc w:val="both"/>
            </w:pPr>
            <w:r>
              <w:t>35 + 98 = (35 – 2) + (98 + 2)</w:t>
            </w:r>
          </w:p>
          <w:p w:rsidR="00A207AF" w:rsidRDefault="00A207AF" w:rsidP="0090032D">
            <w:pPr>
              <w:jc w:val="both"/>
            </w:pPr>
            <w:r>
              <w:t>= 33 + 100 = 133</w:t>
            </w:r>
          </w:p>
          <w:p w:rsidR="00A207AF" w:rsidRDefault="00A207AF" w:rsidP="0090032D">
            <w:pPr>
              <w:jc w:val="both"/>
            </w:pPr>
            <w:r>
              <w:t>46 + 29 = (46 – 1) + (29 + 1)</w:t>
            </w:r>
          </w:p>
          <w:p w:rsidR="00A207AF" w:rsidRDefault="00A207AF" w:rsidP="0090032D">
            <w:pPr>
              <w:jc w:val="both"/>
            </w:pPr>
            <w:r>
              <w:t>= 45 + 30 = 75</w:t>
            </w:r>
          </w:p>
          <w:p w:rsidR="00A207AF" w:rsidRDefault="00A207AF" w:rsidP="0090032D">
            <w:pPr>
              <w:jc w:val="both"/>
            </w:pPr>
          </w:p>
          <w:p w:rsidR="00A207AF" w:rsidRDefault="00A207AF" w:rsidP="0090032D">
            <w:pPr>
              <w:jc w:val="both"/>
              <w:rPr>
                <w:b/>
              </w:rPr>
            </w:pPr>
            <w:r>
              <w:rPr>
                <w:b/>
              </w:rPr>
              <w:t>Bài 49 trang 24 SGK</w:t>
            </w:r>
          </w:p>
          <w:p w:rsidR="00A207AF" w:rsidRDefault="00A207AF" w:rsidP="0090032D">
            <w:pPr>
              <w:jc w:val="both"/>
            </w:pPr>
            <w:r>
              <w:t xml:space="preserve">321 – 96 = (321 + 4) – (96 + </w:t>
            </w:r>
            <w:r>
              <w:lastRenderedPageBreak/>
              <w:t>4)</w:t>
            </w:r>
          </w:p>
          <w:p w:rsidR="00A207AF" w:rsidRDefault="00A207AF" w:rsidP="0090032D">
            <w:pPr>
              <w:jc w:val="both"/>
            </w:pPr>
            <w:r>
              <w:t>= 352 – 100 = 225</w:t>
            </w:r>
          </w:p>
          <w:p w:rsidR="00A207AF" w:rsidRDefault="00A207AF" w:rsidP="0090032D">
            <w:pPr>
              <w:jc w:val="both"/>
            </w:pPr>
            <w:r>
              <w:t>1354 – 997 = (1354 + 3) – (997 + 3)</w:t>
            </w:r>
          </w:p>
          <w:p w:rsidR="00A207AF" w:rsidRDefault="00A207AF" w:rsidP="0090032D">
            <w:pPr>
              <w:jc w:val="both"/>
            </w:pPr>
            <w:r>
              <w:t>= 1357 – 1000 = 357</w:t>
            </w:r>
          </w:p>
          <w:p w:rsidR="00A207AF" w:rsidRDefault="00A207AF" w:rsidP="0090032D">
            <w:pPr>
              <w:jc w:val="both"/>
            </w:pPr>
          </w:p>
          <w:p w:rsidR="00A207AF" w:rsidRDefault="00A207AF" w:rsidP="0090032D">
            <w:pPr>
              <w:jc w:val="both"/>
              <w:rPr>
                <w:b/>
              </w:rPr>
            </w:pPr>
            <w:r>
              <w:rPr>
                <w:b/>
              </w:rPr>
              <w:t>Bài 70 trang 11 SBT</w:t>
            </w:r>
          </w:p>
          <w:p w:rsidR="00A207AF" w:rsidRDefault="00A207AF" w:rsidP="0090032D">
            <w:pPr>
              <w:jc w:val="both"/>
            </w:pPr>
            <w:r>
              <w:t>S – 1538 = 3425</w:t>
            </w:r>
          </w:p>
          <w:p w:rsidR="00A207AF" w:rsidRDefault="00A207AF" w:rsidP="0090032D">
            <w:pPr>
              <w:jc w:val="both"/>
            </w:pPr>
            <w:r>
              <w:t>S – 3425 = 1538</w:t>
            </w:r>
          </w:p>
          <w:p w:rsidR="00A207AF" w:rsidRDefault="00A207AF" w:rsidP="0090032D">
            <w:pPr>
              <w:jc w:val="both"/>
            </w:pPr>
            <w:r>
              <w:t>D + 2451 = 9142</w:t>
            </w:r>
          </w:p>
          <w:p w:rsidR="00A207AF" w:rsidRDefault="00A207AF" w:rsidP="0090032D">
            <w:pPr>
              <w:jc w:val="both"/>
            </w:pPr>
            <w:r>
              <w:t>9142 – D = 2451</w:t>
            </w:r>
          </w:p>
          <w:p w:rsidR="00A207AF" w:rsidRDefault="00A207AF" w:rsidP="0090032D">
            <w:pPr>
              <w:jc w:val="both"/>
            </w:pPr>
          </w:p>
          <w:p w:rsidR="00A207AF" w:rsidRDefault="00A207AF" w:rsidP="0090032D">
            <w:pPr>
              <w:jc w:val="both"/>
            </w:pPr>
            <w:r>
              <w:rPr>
                <w:b/>
              </w:rPr>
              <w:t>Bài 71 trang 11 SBT</w:t>
            </w:r>
            <w:r>
              <w:t xml:space="preserve"> </w:t>
            </w:r>
          </w:p>
          <w:p w:rsidR="00A207AF" w:rsidRDefault="00A207AF" w:rsidP="0090032D">
            <w:pPr>
              <w:jc w:val="both"/>
            </w:pPr>
            <w:r>
              <w:t>a) Nam đi lâu hơn Việt :</w:t>
            </w:r>
          </w:p>
          <w:p w:rsidR="00A207AF" w:rsidRDefault="00A207AF" w:rsidP="0090032D">
            <w:pPr>
              <w:jc w:val="both"/>
            </w:pPr>
            <w:r>
              <w:t>3 – 2 = 1 (giờ)</w:t>
            </w:r>
          </w:p>
          <w:p w:rsidR="00A207AF" w:rsidRDefault="00A207AF" w:rsidP="0090032D">
            <w:pPr>
              <w:jc w:val="both"/>
            </w:pPr>
            <w:r>
              <w:t>b) Việt đi lâu hơn Nam :</w:t>
            </w:r>
          </w:p>
          <w:p w:rsidR="00A207AF" w:rsidRDefault="00A207AF" w:rsidP="0090032D">
            <w:pPr>
              <w:jc w:val="both"/>
            </w:pPr>
            <w:r>
              <w:t>2 + 1 = 3 (giờ)</w:t>
            </w:r>
          </w:p>
          <w:p w:rsidR="00A207AF" w:rsidRDefault="00A207AF" w:rsidP="0090032D">
            <w:pPr>
              <w:jc w:val="both"/>
            </w:pPr>
          </w:p>
          <w:p w:rsidR="00A207AF" w:rsidRDefault="00A207AF" w:rsidP="0090032D">
            <w:pPr>
              <w:jc w:val="both"/>
            </w:pPr>
          </w:p>
          <w:p w:rsidR="00A207AF" w:rsidRDefault="00A207AF" w:rsidP="0090032D">
            <w:pPr>
              <w:jc w:val="both"/>
              <w:rPr>
                <w:rFonts w:ascii="Times New Roman" w:eastAsia="Times New Roman" w:hAnsi="Times New Roman" w:cs="Times New Roman"/>
                <w:sz w:val="25"/>
                <w:szCs w:val="25"/>
              </w:rPr>
            </w:pPr>
          </w:p>
        </w:tc>
      </w:tr>
      <w:tr w:rsidR="00A207AF"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A207AF" w:rsidRDefault="00A207AF" w:rsidP="0090032D">
            <w:pPr>
              <w:jc w:val="center"/>
              <w:rPr>
                <w:rFonts w:ascii="Times New Roman" w:eastAsia="Times New Roman" w:hAnsi="Times New Roman" w:cs="Times New Roman"/>
                <w:b/>
                <w:sz w:val="25"/>
                <w:szCs w:val="25"/>
              </w:rPr>
            </w:pPr>
            <w:r>
              <w:rPr>
                <w:b/>
              </w:rPr>
              <w:lastRenderedPageBreak/>
              <w:t xml:space="preserve">HOẠT ĐỘNG 3 : HƯỚNG DẪN VỀ NHÀ </w:t>
            </w:r>
          </w:p>
        </w:tc>
      </w:tr>
      <w:tr w:rsidR="00A207AF" w:rsidTr="0090032D">
        <w:trPr>
          <w:trHeight w:val="1001"/>
        </w:trPr>
        <w:tc>
          <w:tcPr>
            <w:tcW w:w="10977" w:type="dxa"/>
            <w:gridSpan w:val="3"/>
            <w:tcBorders>
              <w:top w:val="single" w:sz="4" w:space="0" w:color="auto"/>
              <w:left w:val="single" w:sz="4" w:space="0" w:color="auto"/>
              <w:bottom w:val="single" w:sz="4" w:space="0" w:color="auto"/>
              <w:right w:val="single" w:sz="4" w:space="0" w:color="auto"/>
            </w:tcBorders>
            <w:vAlign w:val="center"/>
            <w:hideMark/>
          </w:tcPr>
          <w:p w:rsidR="00A207AF" w:rsidRDefault="00A207AF" w:rsidP="0090032D">
            <w:pPr>
              <w:jc w:val="both"/>
              <w:rPr>
                <w:rFonts w:ascii="Times New Roman" w:eastAsia="Times New Roman" w:hAnsi="Times New Roman" w:cs="Times New Roman"/>
                <w:sz w:val="25"/>
                <w:szCs w:val="25"/>
                <w:lang w:val="fr-FR"/>
              </w:rPr>
            </w:pPr>
            <w:r>
              <w:rPr>
                <w:lang w:val="fr-FR"/>
              </w:rPr>
              <w:t>_ Bài tập về nhà : 64, 65, 66, 67, 74 trang 11 SBT</w:t>
            </w:r>
          </w:p>
          <w:p w:rsidR="00A207AF" w:rsidRDefault="00A207AF" w:rsidP="0090032D">
            <w:pPr>
              <w:jc w:val="both"/>
              <w:rPr>
                <w:rFonts w:ascii="Times New Roman" w:eastAsia="Times New Roman" w:hAnsi="Times New Roman" w:cs="Times New Roman"/>
                <w:sz w:val="25"/>
                <w:szCs w:val="25"/>
              </w:rPr>
            </w:pPr>
            <w:r>
              <w:t>_ Tiết sau luyện tập</w:t>
            </w:r>
          </w:p>
        </w:tc>
      </w:tr>
    </w:tbl>
    <w:p w:rsidR="00A207AF" w:rsidRDefault="00A207AF" w:rsidP="00A207AF">
      <w:pPr>
        <w:rPr>
          <w:rFonts w:eastAsia="Times New Roman"/>
          <w:sz w:val="25"/>
          <w:szCs w:val="25"/>
        </w:rPr>
      </w:pPr>
    </w:p>
    <w:p w:rsidR="00A207AF" w:rsidRDefault="00A207AF" w:rsidP="00A207AF">
      <w:pPr>
        <w:rPr>
          <w:b/>
          <w:sz w:val="28"/>
          <w:szCs w:val="28"/>
        </w:rPr>
      </w:pPr>
      <w:r>
        <w:rPr>
          <w:b/>
          <w:sz w:val="28"/>
          <w:szCs w:val="28"/>
        </w:rPr>
        <w:t xml:space="preserve">* </w:t>
      </w:r>
      <w:r>
        <w:rPr>
          <w:b/>
        </w:rPr>
        <w:t>Rút kinh nghiệm:</w:t>
      </w:r>
    </w:p>
    <w:p w:rsidR="00A207AF" w:rsidRDefault="00A207AF" w:rsidP="00A207AF">
      <w:pPr>
        <w:spacing w:before="120"/>
        <w:rPr>
          <w:sz w:val="25"/>
          <w:szCs w:val="25"/>
        </w:rPr>
      </w:pPr>
      <w:r>
        <w:t>_Giáo viên giảng kỹ mối quan hệ giữa các số trong phép trừ, phép chia hết, phép chia có dư, điều kiện để phép trừ thực hiện được.</w:t>
      </w:r>
    </w:p>
    <w:p w:rsidR="00A207AF" w:rsidRDefault="00A207AF" w:rsidP="00A207AF">
      <w:r>
        <w:t>_ Rèn luyện cho HS vận dụng kiến thức về phép trừ, phép chia để tính nhẩm, để giải một vài bài toán thực tế.</w:t>
      </w:r>
    </w:p>
    <w:p w:rsidR="00A207AF" w:rsidRDefault="00A207AF" w:rsidP="00A207AF">
      <w:r>
        <w:t>_ Giáo viên quan sát HS làm bài, rèn tính cẩn thận, chính xác, trình bày rõ ràng mạch.</w:t>
      </w:r>
    </w:p>
    <w:p w:rsidR="00873CC5" w:rsidRDefault="00A207AF">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07AF"/>
    <w:rsid w:val="00733DAE"/>
    <w:rsid w:val="00A207AF"/>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07A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07A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image" Target="media/image4.png"/><Relationship Id="rId20"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8.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2262</Words>
  <Characters>1289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5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1</cp:revision>
  <dcterms:created xsi:type="dcterms:W3CDTF">2020-09-28T13:35:00Z</dcterms:created>
  <dcterms:modified xsi:type="dcterms:W3CDTF">2020-09-28T13:36:00Z</dcterms:modified>
</cp:coreProperties>
</file>